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A0BDEA" w14:textId="77777777" w:rsidR="00536708" w:rsidRDefault="00EF45D0">
      <w:pPr>
        <w:jc w:val="center"/>
      </w:pPr>
      <w:r>
        <w:t>NORTHERN ILLINOIS UNIVERSITY</w:t>
      </w:r>
    </w:p>
    <w:p w14:paraId="04A2AFA6" w14:textId="77777777" w:rsidR="00536708" w:rsidRDefault="00536708">
      <w:pPr>
        <w:jc w:val="center"/>
      </w:pPr>
    </w:p>
    <w:p w14:paraId="70392DAC" w14:textId="545D370A" w:rsidR="00536708" w:rsidRDefault="00EF45D0">
      <w:pPr>
        <w:jc w:val="center"/>
      </w:pPr>
      <w:r>
        <w:t>PHYSICS DEPARTMENT</w:t>
      </w:r>
    </w:p>
    <w:p w14:paraId="5C9A0C6E" w14:textId="54715E99" w:rsidR="00536708" w:rsidRDefault="00536708">
      <w:pPr>
        <w:jc w:val="center"/>
      </w:pPr>
    </w:p>
    <w:p w14:paraId="1CDBB600" w14:textId="15822EB5" w:rsidR="00536708" w:rsidRDefault="00536708">
      <w:pPr>
        <w:jc w:val="center"/>
      </w:pPr>
    </w:p>
    <w:p w14:paraId="0521541D" w14:textId="2E21EB12" w:rsidR="00FB749F" w:rsidRDefault="00FB749F" w:rsidP="00FB749F">
      <w:r>
        <w:rPr>
          <w:sz w:val="28"/>
        </w:rPr>
        <w:t>Physics 374 – Junior Physics Lab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Spring 2026</w:t>
      </w:r>
    </w:p>
    <w:p w14:paraId="78F1A9B4" w14:textId="043C68EB" w:rsidR="00536708" w:rsidRDefault="00536708" w:rsidP="005B4982">
      <w:pPr>
        <w:rPr>
          <w:u w:val="single"/>
        </w:rPr>
      </w:pPr>
    </w:p>
    <w:p w14:paraId="6A0867F5" w14:textId="342B3C7B" w:rsidR="00536708" w:rsidRDefault="00536708"/>
    <w:p w14:paraId="5F890EB9" w14:textId="52B5E76F" w:rsidR="00536708" w:rsidRDefault="00993592">
      <w:pPr>
        <w:jc w:val="center"/>
        <w:rPr>
          <w:sz w:val="28"/>
          <w:u w:val="single"/>
        </w:rPr>
      </w:pPr>
      <w:r>
        <w:rPr>
          <w:sz w:val="28"/>
          <w:u w:val="single"/>
        </w:rPr>
        <w:t>Python</w:t>
      </w:r>
      <w:r w:rsidR="005B4982">
        <w:rPr>
          <w:sz w:val="28"/>
          <w:u w:val="single"/>
        </w:rPr>
        <w:t xml:space="preserve"> Tutorial</w:t>
      </w:r>
      <w:r w:rsidR="004930D9">
        <w:rPr>
          <w:sz w:val="28"/>
          <w:u w:val="single"/>
        </w:rPr>
        <w:t xml:space="preserve"> #</w:t>
      </w:r>
      <w:r w:rsidR="00FB749F">
        <w:rPr>
          <w:sz w:val="28"/>
          <w:u w:val="single"/>
        </w:rPr>
        <w:t>4</w:t>
      </w:r>
    </w:p>
    <w:p w14:paraId="2806BE8D" w14:textId="01161231" w:rsidR="00ED67BD" w:rsidRDefault="00ED67BD">
      <w:pPr>
        <w:jc w:val="center"/>
        <w:rPr>
          <w:sz w:val="28"/>
          <w:u w:val="single"/>
        </w:rPr>
      </w:pPr>
    </w:p>
    <w:p w14:paraId="1D81872B" w14:textId="77777777" w:rsidR="00FB749F" w:rsidRDefault="00FB749F" w:rsidP="00FB749F"/>
    <w:p w14:paraId="0D2B3B90" w14:textId="77777777" w:rsidR="00FB749F" w:rsidRPr="00ED67BD" w:rsidRDefault="00FB749F" w:rsidP="00FB749F">
      <w:pPr>
        <w:jc w:val="center"/>
        <w:rPr>
          <w:b/>
          <w:sz w:val="28"/>
        </w:rPr>
      </w:pPr>
      <w:r>
        <w:rPr>
          <w:b/>
          <w:sz w:val="28"/>
        </w:rPr>
        <w:t>Reading and Writing Files</w:t>
      </w:r>
    </w:p>
    <w:p w14:paraId="4E98CCF7" w14:textId="77777777" w:rsidR="00FB749F" w:rsidRDefault="00FB749F" w:rsidP="00FB749F">
      <w:pPr>
        <w:jc w:val="center"/>
      </w:pPr>
    </w:p>
    <w:p w14:paraId="56FC0EC6" w14:textId="2B4540C6" w:rsidR="00FB749F" w:rsidRDefault="00FB749F" w:rsidP="00FB749F">
      <w:r>
        <w:t xml:space="preserve">The thermocouple data (voltage verses temperature) </w:t>
      </w:r>
      <w:proofErr w:type="gramStart"/>
      <w:r>
        <w:t>is located in</w:t>
      </w:r>
      <w:proofErr w:type="gramEnd"/>
      <w:r>
        <w:t xml:space="preserve"> the </w:t>
      </w:r>
      <w:r w:rsidRPr="007628D4">
        <w:rPr>
          <w:i/>
          <w:iCs/>
        </w:rPr>
        <w:t>Thermocouple</w:t>
      </w:r>
      <w:r w:rsidR="007628D4" w:rsidRPr="007628D4">
        <w:rPr>
          <w:i/>
          <w:iCs/>
        </w:rPr>
        <w:t>-data</w:t>
      </w:r>
      <w:r w:rsidR="00B41241">
        <w:rPr>
          <w:i/>
          <w:iCs/>
        </w:rPr>
        <w:t>-1</w:t>
      </w:r>
      <w:r w:rsidRPr="007628D4">
        <w:rPr>
          <w:i/>
          <w:iCs/>
        </w:rPr>
        <w:t>.txt</w:t>
      </w:r>
      <w:r>
        <w:t xml:space="preserve"> file (located on the Physics 374 </w:t>
      </w:r>
      <w:proofErr w:type="spellStart"/>
      <w:r>
        <w:t>WebPage</w:t>
      </w:r>
      <w:proofErr w:type="spellEnd"/>
      <w:r>
        <w:t xml:space="preserve">: </w:t>
      </w:r>
      <w:hyperlink r:id="rId7" w:history="1">
        <w:r w:rsidRPr="00886387">
          <w:rPr>
            <w:rStyle w:val="Hyperlink"/>
          </w:rPr>
          <w:t>www.niu.edu/brown</w:t>
        </w:r>
      </w:hyperlink>
      <w:r>
        <w:t xml:space="preserve">).  Rather than hardcode the file in the program, we would like to have the program prompt us with a file dialog </w:t>
      </w:r>
      <w:proofErr w:type="gramStart"/>
      <w:r>
        <w:t>requesting for</w:t>
      </w:r>
      <w:proofErr w:type="gramEnd"/>
      <w:r>
        <w:t xml:space="preserve"> the file.  This can be done with routines from the </w:t>
      </w:r>
      <w:proofErr w:type="spellStart"/>
      <w:r w:rsidRPr="00477F5F">
        <w:rPr>
          <w:i/>
          <w:iCs/>
        </w:rPr>
        <w:t>tcl</w:t>
      </w:r>
      <w:proofErr w:type="spellEnd"/>
      <w:r w:rsidRPr="00477F5F">
        <w:rPr>
          <w:i/>
          <w:iCs/>
        </w:rPr>
        <w:t>/</w:t>
      </w:r>
      <w:proofErr w:type="spellStart"/>
      <w:r w:rsidRPr="00477F5F">
        <w:rPr>
          <w:i/>
          <w:iCs/>
        </w:rPr>
        <w:t>tk</w:t>
      </w:r>
      <w:proofErr w:type="spellEnd"/>
      <w:r>
        <w:t xml:space="preserve"> modules (see </w:t>
      </w:r>
      <w:hyperlink r:id="rId8" w:history="1">
        <w:r w:rsidRPr="00477F5F">
          <w:rPr>
            <w:rStyle w:val="Hyperlink"/>
          </w:rPr>
          <w:t>https://docs.python.org/3/library/dialog.html</w:t>
        </w:r>
      </w:hyperlink>
      <w:r>
        <w:t xml:space="preserve">).  To have the program ask for an input data file, use the </w:t>
      </w:r>
      <w:proofErr w:type="spellStart"/>
      <w:r w:rsidRPr="006D7172">
        <w:rPr>
          <w:i/>
          <w:iCs/>
        </w:rPr>
        <w:t>tkinter</w:t>
      </w:r>
      <w:proofErr w:type="spellEnd"/>
      <w:r>
        <w:t xml:space="preserve"> function: </w:t>
      </w:r>
      <w:proofErr w:type="spellStart"/>
      <w:r w:rsidRPr="00477F5F">
        <w:rPr>
          <w:rFonts w:ascii="Consolas" w:hAnsi="Consolas" w:cs="Consolas"/>
          <w:color w:val="6F008A"/>
          <w:szCs w:val="24"/>
        </w:rPr>
        <w:t>filedialog</w:t>
      </w:r>
      <w:r w:rsidRPr="00477F5F">
        <w:rPr>
          <w:rFonts w:ascii="Consolas" w:hAnsi="Consolas" w:cs="Consolas"/>
          <w:color w:val="000000"/>
          <w:szCs w:val="24"/>
        </w:rPr>
        <w:t>.</w:t>
      </w:r>
      <w:r w:rsidRPr="00477F5F">
        <w:rPr>
          <w:rFonts w:ascii="Consolas" w:hAnsi="Consolas" w:cs="Consolas"/>
          <w:color w:val="FF00FF"/>
          <w:szCs w:val="24"/>
        </w:rPr>
        <w:t>askopenfilename</w:t>
      </w:r>
      <w:proofErr w:type="spellEnd"/>
      <w:r w:rsidRPr="00477F5F">
        <w:rPr>
          <w:rFonts w:ascii="Consolas" w:hAnsi="Consolas" w:cs="Consolas"/>
          <w:color w:val="000000"/>
          <w:szCs w:val="24"/>
        </w:rPr>
        <w:t>()</w:t>
      </w:r>
      <w:r>
        <w:t xml:space="preserve"> as shown below:</w:t>
      </w:r>
    </w:p>
    <w:p w14:paraId="1ECFA31D" w14:textId="77777777" w:rsidR="00FB749F" w:rsidRDefault="00FB749F" w:rsidP="00FB749F"/>
    <w:p w14:paraId="1EB15991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np"</w:t>
      </w:r>
    </w:p>
    <w:p w14:paraId="14C5D4D6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</w:t>
      </w:r>
    </w:p>
    <w:p w14:paraId="0482E253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filedialog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use the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filedialog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from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inter</w:t>
      </w:r>
      <w:proofErr w:type="spellEnd"/>
    </w:p>
    <w:p w14:paraId="2C312FB1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75FF7336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root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2B91AF"/>
          <w:sz w:val="19"/>
          <w:szCs w:val="19"/>
        </w:rPr>
        <w:t>Tk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shows the root window</w:t>
      </w:r>
    </w:p>
    <w:p w14:paraId="63F3DD9E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root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withdra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hides the root window</w:t>
      </w:r>
    </w:p>
    <w:p w14:paraId="1D89F21C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5019CB60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filedialog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askopenfilename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opens a file dialog</w:t>
      </w:r>
    </w:p>
    <w:p w14:paraId="089C0C5A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65929071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spellStart"/>
      <w:proofErr w:type="gram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rints the file path to the console</w:t>
      </w:r>
    </w:p>
    <w:p w14:paraId="42BC1E49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45E2AB30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y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oadt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unpack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unpack=True transposes columns</w:t>
      </w:r>
    </w:p>
    <w:p w14:paraId="23CE3405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x = Temperature data points</w:t>
      </w:r>
    </w:p>
    <w:p w14:paraId="38AE66A7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y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= Voltage data points</w:t>
      </w:r>
    </w:p>
    <w:p w14:paraId="15A4EF69" w14:textId="77777777" w:rsidR="00FB749F" w:rsidRDefault="00FB749F" w:rsidP="00FB749F"/>
    <w:p w14:paraId="73814158" w14:textId="77777777" w:rsidR="00FB749F" w:rsidRDefault="00FB749F" w:rsidP="00FB749F">
      <w:r>
        <w:t xml:space="preserve">Notice that we have loaded the columns of voltage and temperature in the data file called </w:t>
      </w:r>
      <w:proofErr w:type="spellStart"/>
      <w:r>
        <w:rPr>
          <w:rFonts w:ascii="Consolas" w:hAnsi="Consolas" w:cs="Consolas"/>
          <w:color w:val="FF00FF"/>
          <w:szCs w:val="24"/>
        </w:rPr>
        <w:t>inputfile</w:t>
      </w:r>
      <w:proofErr w:type="spellEnd"/>
      <w:r>
        <w:t xml:space="preserve"> into the </w:t>
      </w:r>
      <w:r w:rsidRPr="00E22A8D">
        <w:rPr>
          <w:i/>
          <w:iCs/>
        </w:rPr>
        <w:t>x</w:t>
      </w:r>
      <w:r>
        <w:t xml:space="preserve"> and </w:t>
      </w:r>
      <w:r w:rsidRPr="00E22A8D">
        <w:rPr>
          <w:i/>
          <w:iCs/>
        </w:rPr>
        <w:t>y</w:t>
      </w:r>
      <w:r>
        <w:t xml:space="preserve"> arrays using </w:t>
      </w:r>
      <w:proofErr w:type="spellStart"/>
      <w:r w:rsidRPr="00E22A8D">
        <w:rPr>
          <w:rFonts w:ascii="Consolas" w:hAnsi="Consolas" w:cs="Consolas"/>
          <w:color w:val="6F008A"/>
          <w:szCs w:val="24"/>
        </w:rPr>
        <w:t>np</w:t>
      </w:r>
      <w:r w:rsidRPr="00E22A8D">
        <w:rPr>
          <w:rFonts w:ascii="Consolas" w:hAnsi="Consolas" w:cs="Consolas"/>
          <w:color w:val="000000"/>
          <w:szCs w:val="24"/>
        </w:rPr>
        <w:t>.loadtxt</w:t>
      </w:r>
      <w:proofErr w:type="spellEnd"/>
      <w:r w:rsidRPr="00E22A8D">
        <w:rPr>
          <w:rFonts w:ascii="Consolas" w:hAnsi="Consolas" w:cs="Consolas"/>
          <w:color w:val="000000"/>
          <w:szCs w:val="24"/>
        </w:rPr>
        <w:t>(</w:t>
      </w:r>
      <w:proofErr w:type="spellStart"/>
      <w:r>
        <w:rPr>
          <w:rFonts w:ascii="Consolas" w:hAnsi="Consolas" w:cs="Consolas"/>
          <w:color w:val="FF00FF"/>
          <w:szCs w:val="24"/>
        </w:rPr>
        <w:t>inputfile</w:t>
      </w:r>
      <w:proofErr w:type="spellEnd"/>
      <w:r w:rsidRPr="00E22A8D">
        <w:rPr>
          <w:rFonts w:ascii="Consolas" w:hAnsi="Consolas" w:cs="Consolas"/>
          <w:color w:val="000000"/>
          <w:szCs w:val="24"/>
        </w:rPr>
        <w:t>,</w:t>
      </w:r>
      <w:r w:rsidRPr="00E22A8D">
        <w:rPr>
          <w:rFonts w:ascii="Consolas" w:hAnsi="Consolas" w:cs="Consolas"/>
          <w:color w:val="FF00FF"/>
          <w:szCs w:val="24"/>
        </w:rPr>
        <w:t xml:space="preserve"> unpack</w:t>
      </w:r>
      <w:r w:rsidRPr="00E22A8D">
        <w:rPr>
          <w:rFonts w:ascii="Consolas" w:hAnsi="Consolas" w:cs="Consolas"/>
          <w:color w:val="000000"/>
          <w:szCs w:val="24"/>
        </w:rPr>
        <w:t>=</w:t>
      </w:r>
      <w:r w:rsidRPr="00E22A8D">
        <w:rPr>
          <w:rFonts w:ascii="Consolas" w:hAnsi="Consolas" w:cs="Consolas"/>
          <w:color w:val="0000FF"/>
          <w:szCs w:val="24"/>
        </w:rPr>
        <w:t>True</w:t>
      </w:r>
      <w:r w:rsidRPr="00E22A8D">
        <w:rPr>
          <w:rFonts w:ascii="Consolas" w:hAnsi="Consolas" w:cs="Consolas"/>
          <w:color w:val="000000"/>
          <w:szCs w:val="24"/>
        </w:rPr>
        <w:t>)</w:t>
      </w:r>
      <w:r>
        <w:t>.</w:t>
      </w:r>
    </w:p>
    <w:p w14:paraId="40B4C1A2" w14:textId="77777777" w:rsidR="00FB749F" w:rsidRDefault="00FB749F" w:rsidP="00FB749F"/>
    <w:p w14:paraId="717536A5" w14:textId="77777777" w:rsidR="00FB749F" w:rsidRDefault="00FB749F" w:rsidP="00FB749F">
      <w:r>
        <w:t xml:space="preserve">Now we need a way to save data to an output file.  We can use the </w:t>
      </w:r>
      <w:proofErr w:type="spellStart"/>
      <w:r w:rsidRPr="007670D1">
        <w:rPr>
          <w:rFonts w:ascii="Consolas" w:hAnsi="Consolas" w:cs="Consolas"/>
          <w:color w:val="6F008A"/>
          <w:szCs w:val="24"/>
        </w:rPr>
        <w:t>filedialog</w:t>
      </w:r>
      <w:r w:rsidRPr="007670D1">
        <w:rPr>
          <w:rFonts w:ascii="Consolas" w:hAnsi="Consolas" w:cs="Consolas"/>
          <w:color w:val="000000"/>
          <w:szCs w:val="24"/>
        </w:rPr>
        <w:t>.</w:t>
      </w:r>
      <w:r w:rsidRPr="007670D1">
        <w:rPr>
          <w:rFonts w:ascii="Consolas" w:hAnsi="Consolas" w:cs="Consolas"/>
          <w:color w:val="FF00FF"/>
          <w:szCs w:val="24"/>
        </w:rPr>
        <w:t>ask</w:t>
      </w:r>
      <w:r>
        <w:rPr>
          <w:rFonts w:ascii="Consolas" w:hAnsi="Consolas" w:cs="Consolas"/>
          <w:color w:val="FF00FF"/>
          <w:szCs w:val="24"/>
        </w:rPr>
        <w:t>saveas</w:t>
      </w:r>
      <w:r w:rsidRPr="007670D1">
        <w:rPr>
          <w:rFonts w:ascii="Consolas" w:hAnsi="Consolas" w:cs="Consolas"/>
          <w:color w:val="FF00FF"/>
          <w:szCs w:val="24"/>
        </w:rPr>
        <w:t>file</w:t>
      </w:r>
      <w:proofErr w:type="spellEnd"/>
      <w:r w:rsidRPr="007670D1">
        <w:rPr>
          <w:rFonts w:ascii="Consolas" w:hAnsi="Consolas" w:cs="Consolas"/>
          <w:color w:val="000000"/>
          <w:szCs w:val="24"/>
        </w:rPr>
        <w:t>()</w:t>
      </w:r>
      <w:r>
        <w:t xml:space="preserve"> on the python.org webpage to write data into a file called </w:t>
      </w:r>
      <w:proofErr w:type="spellStart"/>
      <w:r>
        <w:rPr>
          <w:rFonts w:ascii="Consolas" w:hAnsi="Consolas" w:cs="Consolas"/>
          <w:color w:val="FF00FF"/>
          <w:szCs w:val="24"/>
        </w:rPr>
        <w:t>outputfile</w:t>
      </w:r>
      <w:proofErr w:type="spellEnd"/>
      <w:r>
        <w:t xml:space="preserve"> (</w:t>
      </w:r>
      <w:hyperlink r:id="rId9" w:history="1">
        <w:r w:rsidRPr="00477F5F">
          <w:rPr>
            <w:rStyle w:val="Hyperlink"/>
          </w:rPr>
          <w:t>https://docs.python.org/3/library/dialog.html</w:t>
        </w:r>
      </w:hyperlink>
      <w:r>
        <w:t xml:space="preserve">).  The following code writes the matrix elements of </w:t>
      </w:r>
      <w:r>
        <w:rPr>
          <w:rFonts w:ascii="Consolas" w:hAnsi="Consolas" w:cs="Consolas"/>
          <w:color w:val="2B91AF"/>
          <w:szCs w:val="24"/>
        </w:rPr>
        <w:t>A</w:t>
      </w:r>
      <w:r>
        <w:t xml:space="preserve"> to an output file named by the user of the program.</w:t>
      </w:r>
    </w:p>
    <w:p w14:paraId="38BE4D21" w14:textId="77777777" w:rsidR="00FB749F" w:rsidRDefault="00FB749F" w:rsidP="00FB749F"/>
    <w:p w14:paraId="77A1C81F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np"</w:t>
      </w:r>
    </w:p>
    <w:p w14:paraId="14874500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</w:t>
      </w:r>
    </w:p>
    <w:p w14:paraId="246ECEAB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filedialog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use the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filedialog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from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inter</w:t>
      </w:r>
      <w:proofErr w:type="spellEnd"/>
    </w:p>
    <w:p w14:paraId="49FB3C67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464923CB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2B91AF"/>
          <w:sz w:val="19"/>
          <w:szCs w:val="19"/>
        </w:rPr>
        <w:t>A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arra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[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2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3</w:t>
      </w:r>
      <w:r>
        <w:rPr>
          <w:rFonts w:ascii="Consolas" w:hAnsi="Consolas" w:cs="Consolas"/>
          <w:color w:val="000000"/>
          <w:sz w:val="19"/>
          <w:szCs w:val="19"/>
        </w:rPr>
        <w:t>],</w:t>
      </w:r>
    </w:p>
    <w:p w14:paraId="7EEEFD8E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4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5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6</w:t>
      </w:r>
      <w:r>
        <w:rPr>
          <w:rFonts w:ascii="Consolas" w:hAnsi="Consolas" w:cs="Consolas"/>
          <w:color w:val="000000"/>
          <w:sz w:val="19"/>
          <w:szCs w:val="19"/>
        </w:rPr>
        <w:t>],</w:t>
      </w:r>
    </w:p>
    <w:p w14:paraId="3182367C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7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8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9</w:t>
      </w:r>
      <w:r>
        <w:rPr>
          <w:rFonts w:ascii="Consolas" w:hAnsi="Consolas" w:cs="Consolas"/>
          <w:color w:val="000000"/>
          <w:sz w:val="19"/>
          <w:szCs w:val="19"/>
        </w:rPr>
        <w:t>]])</w:t>
      </w:r>
    </w:p>
    <w:p w14:paraId="6B70FD4C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68B24D09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root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2B91AF"/>
          <w:sz w:val="19"/>
          <w:szCs w:val="19"/>
        </w:rPr>
        <w:t>Tk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shows the root window</w:t>
      </w:r>
    </w:p>
    <w:p w14:paraId="1B423900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root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withdra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hides the root window</w:t>
      </w:r>
    </w:p>
    <w:p w14:paraId="56916999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238D000E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askopenfilename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opens a file dialog and creates a file path: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inputfile</w:t>
      </w:r>
      <w:proofErr w:type="spellEnd"/>
    </w:p>
    <w:p w14:paraId="7347DB05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the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default filetype will be *.txt</w:t>
      </w:r>
    </w:p>
    <w:p w14:paraId="26AA4907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otherwise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>, one can look at all files *.*</w:t>
      </w:r>
    </w:p>
    <w:p w14:paraId="6DC04EE8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05A0116C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filedialog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askopenfilenam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title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"Input File"</w:t>
      </w:r>
      <w:r>
        <w:rPr>
          <w:rFonts w:ascii="Consolas" w:hAnsi="Consolas" w:cs="Consolas"/>
          <w:color w:val="000000"/>
          <w:sz w:val="19"/>
          <w:szCs w:val="19"/>
        </w:rPr>
        <w:t>,</w:t>
      </w:r>
    </w:p>
    <w:p w14:paraId="68C90884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  filetypes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((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"Text files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*.txt*"</w:t>
      </w:r>
      <w:r>
        <w:rPr>
          <w:rFonts w:ascii="Consolas" w:hAnsi="Consolas" w:cs="Consolas"/>
          <w:color w:val="000000"/>
          <w:sz w:val="19"/>
          <w:szCs w:val="19"/>
        </w:rPr>
        <w:t>),</w:t>
      </w:r>
    </w:p>
    <w:p w14:paraId="03589735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               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all files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*.*"</w:t>
      </w:r>
      <w:r>
        <w:rPr>
          <w:rFonts w:ascii="Consolas" w:hAnsi="Consolas" w:cs="Consolas"/>
          <w:color w:val="000000"/>
          <w:sz w:val="19"/>
          <w:szCs w:val="19"/>
        </w:rPr>
        <w:t>)))</w:t>
      </w:r>
    </w:p>
    <w:p w14:paraId="78AD8B44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34C4A6B1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spellStart"/>
      <w:proofErr w:type="gram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rints the file path to the console</w:t>
      </w:r>
    </w:p>
    <w:p w14:paraId="773B98DB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4464117B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y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oadt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unpack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unpack=True transposes columns </w:t>
      </w:r>
    </w:p>
    <w:p w14:paraId="4DFF6257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x = Temperature data points</w:t>
      </w:r>
    </w:p>
    <w:p w14:paraId="596C8875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y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= Voltage data points</w:t>
      </w:r>
    </w:p>
    <w:p w14:paraId="33BBDD13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491D034F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asksaveasfile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opens a file dialog  and creates a file object: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outputfile</w:t>
      </w:r>
      <w:proofErr w:type="spellEnd"/>
    </w:p>
    <w:p w14:paraId="7914CCA1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the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default filetype will be *.txt</w:t>
      </w:r>
    </w:p>
    <w:p w14:paraId="2DFB4203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otherwise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>, one can look at all files *.*</w:t>
      </w:r>
    </w:p>
    <w:p w14:paraId="1B203AF1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3E81FED3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outputfil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filedialog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asksaveas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title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"Output File"</w:t>
      </w:r>
      <w:r>
        <w:rPr>
          <w:rFonts w:ascii="Consolas" w:hAnsi="Consolas" w:cs="Consolas"/>
          <w:color w:val="000000"/>
          <w:sz w:val="19"/>
          <w:szCs w:val="19"/>
        </w:rPr>
        <w:t>,</w:t>
      </w:r>
    </w:p>
    <w:p w14:paraId="3F0AFFC0" w14:textId="199E04B1" w:rsidR="00BC2C46" w:rsidRDefault="00BC2C46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 w:rsidRPr="00BC2C46">
        <w:rPr>
          <w:rFonts w:ascii="Consolas" w:hAnsi="Consolas" w:cs="Consolas"/>
          <w:color w:val="FF00FF"/>
          <w:sz w:val="19"/>
          <w:szCs w:val="19"/>
        </w:rPr>
        <w:t xml:space="preserve">                                      </w:t>
      </w:r>
      <w:proofErr w:type="spellStart"/>
      <w:r w:rsidRPr="00BC2C46">
        <w:rPr>
          <w:rFonts w:ascii="Consolas" w:hAnsi="Consolas" w:cs="Consolas"/>
          <w:color w:val="FF00FF"/>
          <w:sz w:val="19"/>
          <w:szCs w:val="19"/>
        </w:rPr>
        <w:t>defaultextension</w:t>
      </w:r>
      <w:proofErr w:type="spellEnd"/>
      <w:r w:rsidRPr="00BC2C46">
        <w:rPr>
          <w:rFonts w:ascii="Consolas" w:hAnsi="Consolas" w:cs="Consolas"/>
          <w:color w:val="FF00FF"/>
          <w:sz w:val="19"/>
          <w:szCs w:val="19"/>
        </w:rPr>
        <w:t>=</w:t>
      </w:r>
      <w:r w:rsidRPr="0040288E">
        <w:rPr>
          <w:rFonts w:ascii="Consolas" w:hAnsi="Consolas" w:cs="Consolas"/>
          <w:color w:val="993300"/>
          <w:sz w:val="19"/>
          <w:szCs w:val="19"/>
        </w:rPr>
        <w:t>".txt"</w:t>
      </w:r>
      <w:r w:rsidRPr="0040288E">
        <w:rPr>
          <w:rFonts w:ascii="Consolas" w:hAnsi="Consolas" w:cs="Consolas"/>
          <w:color w:val="000000" w:themeColor="text1"/>
          <w:sz w:val="19"/>
          <w:szCs w:val="19"/>
        </w:rPr>
        <w:t>,</w:t>
      </w:r>
    </w:p>
    <w:p w14:paraId="1C19C53D" w14:textId="10DB103F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 filetypes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((</w:t>
      </w:r>
      <w:proofErr w:type="gramEnd"/>
      <w:r>
        <w:rPr>
          <w:rFonts w:ascii="Consolas" w:hAnsi="Consolas" w:cs="Consolas"/>
          <w:color w:val="A31515"/>
          <w:sz w:val="19"/>
          <w:szCs w:val="19"/>
        </w:rPr>
        <w:t>"Text files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*.txt*"</w:t>
      </w:r>
      <w:r>
        <w:rPr>
          <w:rFonts w:ascii="Consolas" w:hAnsi="Consolas" w:cs="Consolas"/>
          <w:color w:val="000000"/>
          <w:sz w:val="19"/>
          <w:szCs w:val="19"/>
        </w:rPr>
        <w:t>),</w:t>
      </w:r>
    </w:p>
    <w:p w14:paraId="23B06DCF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               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all files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*.*"</w:t>
      </w:r>
      <w:r>
        <w:rPr>
          <w:rFonts w:ascii="Consolas" w:hAnsi="Consolas" w:cs="Consolas"/>
          <w:color w:val="000000"/>
          <w:sz w:val="19"/>
          <w:szCs w:val="19"/>
        </w:rPr>
        <w:t>)))</w:t>
      </w:r>
    </w:p>
    <w:p w14:paraId="42715DF7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122E9650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savet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output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fm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'%2.4f</w:t>
      </w:r>
      <w:proofErr w:type="gramStart"/>
      <w:r>
        <w:rPr>
          <w:rFonts w:ascii="Consolas" w:hAnsi="Consolas" w:cs="Consolas"/>
          <w:color w:val="A31515"/>
          <w:sz w:val="19"/>
          <w:szCs w:val="19"/>
        </w:rPr>
        <w:t>'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writes matrix A into output file</w:t>
      </w:r>
    </w:p>
    <w:p w14:paraId="20493CC7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# in floating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xx.xxxx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format</w:t>
      </w:r>
    </w:p>
    <w:p w14:paraId="34AD5D3C" w14:textId="77777777" w:rsidR="00FB749F" w:rsidRDefault="00FB749F" w:rsidP="00FB749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outputfile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close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close the output file</w:t>
      </w:r>
    </w:p>
    <w:p w14:paraId="4F2A1C03" w14:textId="77777777" w:rsidR="00FB749F" w:rsidRDefault="00FB749F" w:rsidP="00FB749F">
      <w:pPr>
        <w:rPr>
          <w:sz w:val="28"/>
          <w:u w:val="single"/>
        </w:rPr>
      </w:pPr>
    </w:p>
    <w:p w14:paraId="1011048A" w14:textId="77777777" w:rsidR="00FB749F" w:rsidRDefault="00FB749F" w:rsidP="00FB749F">
      <w:pPr>
        <w:rPr>
          <w:sz w:val="28"/>
          <w:u w:val="single"/>
        </w:rPr>
      </w:pPr>
    </w:p>
    <w:p w14:paraId="25C8FDEB" w14:textId="2E588153" w:rsidR="00ED67BD" w:rsidRPr="00ED67BD" w:rsidRDefault="00922F59" w:rsidP="000A56FE">
      <w:pPr>
        <w:jc w:val="center"/>
        <w:rPr>
          <w:b/>
          <w:sz w:val="28"/>
        </w:rPr>
      </w:pPr>
      <w:r>
        <w:rPr>
          <w:b/>
          <w:sz w:val="28"/>
        </w:rPr>
        <w:t xml:space="preserve">Python </w:t>
      </w:r>
      <w:r w:rsidR="0041359F">
        <w:rPr>
          <w:b/>
          <w:sz w:val="28"/>
        </w:rPr>
        <w:t xml:space="preserve">Nonlinear </w:t>
      </w:r>
      <w:r w:rsidR="00307724">
        <w:rPr>
          <w:b/>
          <w:sz w:val="28"/>
        </w:rPr>
        <w:t>Least Squares Fitting</w:t>
      </w:r>
    </w:p>
    <w:p w14:paraId="2AC1D9EB" w14:textId="77777777" w:rsidR="00536708" w:rsidRDefault="00536708">
      <w:pPr>
        <w:jc w:val="center"/>
      </w:pPr>
    </w:p>
    <w:p w14:paraId="2ADB6C52" w14:textId="36CDA5B9" w:rsidR="00922F59" w:rsidRDefault="00E916F6" w:rsidP="00922F59">
      <w:r>
        <w:t xml:space="preserve">In this tutorial, we will learn how to </w:t>
      </w:r>
      <w:r w:rsidR="003D39AA">
        <w:t xml:space="preserve">how to </w:t>
      </w:r>
      <w:r w:rsidR="00307724">
        <w:t xml:space="preserve">use the </w:t>
      </w:r>
      <w:r w:rsidR="00922F59">
        <w:t>least squares fitting</w:t>
      </w:r>
      <w:r w:rsidR="00307724">
        <w:t xml:space="preserve"> routines in the </w:t>
      </w:r>
      <w:proofErr w:type="spellStart"/>
      <w:r w:rsidR="00922F59">
        <w:rPr>
          <w:i/>
          <w:iCs/>
        </w:rPr>
        <w:t>scipy</w:t>
      </w:r>
      <w:proofErr w:type="spellEnd"/>
      <w:r w:rsidR="00307724">
        <w:t xml:space="preserve"> module </w:t>
      </w:r>
      <w:r w:rsidR="003332ED">
        <w:t>to do</w:t>
      </w:r>
      <w:r w:rsidR="00922F59">
        <w:t xml:space="preserve"> nonlinear fits to</w:t>
      </w:r>
      <w:r w:rsidR="003332ED">
        <w:t xml:space="preserve"> data</w:t>
      </w:r>
      <w:r w:rsidR="00307724">
        <w:t>.</w:t>
      </w:r>
      <w:r w:rsidR="003C006C">
        <w:t xml:space="preserve">  </w:t>
      </w:r>
      <w:r w:rsidR="00922F59">
        <w:t xml:space="preserve">To use </w:t>
      </w:r>
      <w:proofErr w:type="spellStart"/>
      <w:r w:rsidR="00922F59">
        <w:rPr>
          <w:i/>
          <w:iCs/>
        </w:rPr>
        <w:t>scipy</w:t>
      </w:r>
      <w:proofErr w:type="spellEnd"/>
      <w:r w:rsidR="00922F59">
        <w:t xml:space="preserve">, we must install its module using </w:t>
      </w:r>
      <w:r w:rsidR="00922F59" w:rsidRPr="003C006C">
        <w:rPr>
          <w:i/>
          <w:iCs/>
        </w:rPr>
        <w:t>pip</w:t>
      </w:r>
      <w:r w:rsidR="00922F59">
        <w:t xml:space="preserve"> (see Python Tutorial</w:t>
      </w:r>
      <w:r w:rsidR="00557EC1">
        <w:t xml:space="preserve"> #1</w:t>
      </w:r>
      <w:r w:rsidR="00922F59">
        <w:t>)—</w:t>
      </w:r>
      <w:proofErr w:type="gramStart"/>
      <w:r w:rsidR="00922F59">
        <w:t>open up</w:t>
      </w:r>
      <w:proofErr w:type="gramEnd"/>
      <w:r w:rsidR="00922F59">
        <w:t xml:space="preserve"> Windows PowerShell and type:</w:t>
      </w:r>
    </w:p>
    <w:p w14:paraId="3ED75DC1" w14:textId="77777777" w:rsidR="00922F59" w:rsidRDefault="00922F59" w:rsidP="00922F59"/>
    <w:p w14:paraId="18A84742" w14:textId="3AC43D45" w:rsidR="00307724" w:rsidRDefault="00922F59" w:rsidP="00922F59">
      <w:pPr>
        <w:ind w:left="2160" w:firstLine="720"/>
      </w:pPr>
      <w:proofErr w:type="spellStart"/>
      <w:r w:rsidRPr="00476DA6">
        <w:rPr>
          <w:rFonts w:asciiTheme="minorHAnsi" w:hAnsiTheme="minorHAnsi" w:cstheme="minorHAnsi"/>
          <w:sz w:val="28"/>
          <w:szCs w:val="28"/>
        </w:rPr>
        <w:t>py</w:t>
      </w:r>
      <w:proofErr w:type="spellEnd"/>
      <w:r w:rsidRPr="00476DA6">
        <w:rPr>
          <w:rFonts w:asciiTheme="minorHAnsi" w:hAnsiTheme="minorHAnsi" w:cstheme="minorHAnsi"/>
          <w:sz w:val="28"/>
          <w:szCs w:val="28"/>
        </w:rPr>
        <w:t xml:space="preserve"> -m pip install </w:t>
      </w:r>
      <w:proofErr w:type="spellStart"/>
      <w:r>
        <w:rPr>
          <w:rFonts w:asciiTheme="minorHAnsi" w:hAnsiTheme="minorHAnsi" w:cstheme="minorHAnsi"/>
          <w:sz w:val="28"/>
          <w:szCs w:val="28"/>
        </w:rPr>
        <w:t>scipy</w:t>
      </w:r>
      <w:proofErr w:type="spellEnd"/>
    </w:p>
    <w:p w14:paraId="54C76F1A" w14:textId="568028BD" w:rsidR="00CD2C69" w:rsidRDefault="00CD2C69" w:rsidP="00EB0A05"/>
    <w:p w14:paraId="6CD02DE1" w14:textId="77777777" w:rsidR="00036F9A" w:rsidRDefault="005A6858" w:rsidP="00EB0A05">
      <w:r>
        <w:t xml:space="preserve">A good tutorial for </w:t>
      </w:r>
      <w:proofErr w:type="spellStart"/>
      <w:r w:rsidRPr="005A6858">
        <w:rPr>
          <w:i/>
          <w:iCs/>
        </w:rPr>
        <w:t>scipy</w:t>
      </w:r>
      <w:proofErr w:type="spellEnd"/>
      <w:r>
        <w:t xml:space="preserve"> can be found at: </w:t>
      </w:r>
    </w:p>
    <w:p w14:paraId="3ADE8512" w14:textId="0C36138A" w:rsidR="00D32FFB" w:rsidRDefault="00E71768" w:rsidP="00EB0A05">
      <w:hyperlink r:id="rId10" w:history="1">
        <w:r w:rsidRPr="006066A0">
          <w:rPr>
            <w:rStyle w:val="Hyperlink"/>
          </w:rPr>
          <w:t>https://python4mpia.github.io/fitting_data/least-squares-fitting.html</w:t>
        </w:r>
      </w:hyperlink>
      <w:r w:rsidR="00036F9A">
        <w:t xml:space="preserve"> and </w:t>
      </w:r>
      <w:hyperlink r:id="rId11" w:history="1">
        <w:r w:rsidR="00036F9A" w:rsidRPr="00036F9A">
          <w:rPr>
            <w:rStyle w:val="Hyperlink"/>
          </w:rPr>
          <w:t>https://docs.scipy.org/doc/scipy-0.15.1/reference/generated/scipy.optimize.curve_fit.html</w:t>
        </w:r>
      </w:hyperlink>
      <w:r w:rsidR="00F85155">
        <w:t>.</w:t>
      </w:r>
    </w:p>
    <w:p w14:paraId="78543C38" w14:textId="77777777" w:rsidR="00D32FFB" w:rsidRDefault="00D32FFB" w:rsidP="00EB0A05"/>
    <w:p w14:paraId="0DA7C4E9" w14:textId="05A3CF4C" w:rsidR="005A6858" w:rsidRDefault="005A6858" w:rsidP="00EB0A05">
      <w:r>
        <w:t xml:space="preserve">We will use the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>
        <w:t xml:space="preserve"> function in the </w:t>
      </w:r>
      <w:proofErr w:type="spellStart"/>
      <w:r w:rsidRPr="00E40C12">
        <w:rPr>
          <w:i/>
          <w:iCs/>
        </w:rPr>
        <w:t>scipy</w:t>
      </w:r>
      <w:proofErr w:type="spellEnd"/>
      <w:r>
        <w:t xml:space="preserve"> module to fit functions.  It </w:t>
      </w:r>
      <w:proofErr w:type="gramStart"/>
      <w:r>
        <w:t>applies</w:t>
      </w:r>
      <w:proofErr w:type="gramEnd"/>
      <w:r>
        <w:t xml:space="preserve"> the </w:t>
      </w:r>
      <w:proofErr w:type="spellStart"/>
      <w:r>
        <w:t>Levenburg</w:t>
      </w:r>
      <w:proofErr w:type="spellEnd"/>
      <w:r>
        <w:t xml:space="preserve">-Marquardt gradient method using </w:t>
      </w:r>
      <w:r w:rsidR="00E40C12">
        <w:t xml:space="preserve">what is called </w:t>
      </w:r>
      <w:r>
        <w:t xml:space="preserve">a </w:t>
      </w:r>
      <w:r w:rsidR="00E40C12" w:rsidRPr="00E40C12">
        <w:rPr>
          <w:i/>
          <w:iCs/>
        </w:rPr>
        <w:t>greedy algorithm</w:t>
      </w:r>
      <w:r w:rsidR="00E40C12">
        <w:t xml:space="preserve"> to minimize chi-squared.</w:t>
      </w:r>
    </w:p>
    <w:p w14:paraId="3C673555" w14:textId="77777777" w:rsidR="00E40C12" w:rsidRDefault="00E40C12" w:rsidP="00EB0A05"/>
    <w:p w14:paraId="7E3F3B28" w14:textId="1E00FD07" w:rsidR="008D092E" w:rsidRDefault="00E40C12" w:rsidP="00557CA0">
      <w:r>
        <w:t xml:space="preserve">To introduce us to </w:t>
      </w:r>
      <w:proofErr w:type="spellStart"/>
      <w:r w:rsidRPr="00E40C12">
        <w:rPr>
          <w:i/>
          <w:iCs/>
        </w:rPr>
        <w:t>scipy</w:t>
      </w:r>
      <w:proofErr w:type="spellEnd"/>
      <w:r>
        <w:t>, let’s fit the data in Bevington, Table 7.2, with a straight line.</w:t>
      </w:r>
      <w:r w:rsidR="008D092E">
        <w:t xml:space="preserve">  To use the </w:t>
      </w:r>
      <w:proofErr w:type="spellStart"/>
      <w:r w:rsidR="008D092E"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 w:rsidR="008D092E">
        <w:t xml:space="preserve"> function in the </w:t>
      </w:r>
      <w:proofErr w:type="spellStart"/>
      <w:r w:rsidR="008D092E" w:rsidRPr="00E40C12">
        <w:rPr>
          <w:i/>
          <w:iCs/>
        </w:rPr>
        <w:t>scipy</w:t>
      </w:r>
      <w:proofErr w:type="spellEnd"/>
      <w:r w:rsidR="008D092E">
        <w:t xml:space="preserve"> module, we </w:t>
      </w:r>
      <w:r w:rsidR="00D76D61">
        <w:t>must</w:t>
      </w:r>
      <w:r w:rsidR="008D092E">
        <w:t xml:space="preserve"> import </w:t>
      </w:r>
      <w:proofErr w:type="spellStart"/>
      <w:r w:rsidR="008D092E" w:rsidRPr="002E4399">
        <w:rPr>
          <w:i/>
          <w:iCs/>
        </w:rPr>
        <w:t>scipy</w:t>
      </w:r>
      <w:proofErr w:type="spellEnd"/>
      <w:r w:rsidR="008D092E">
        <w:t xml:space="preserve"> into to the program:</w:t>
      </w:r>
    </w:p>
    <w:p w14:paraId="26F7BEC0" w14:textId="77777777" w:rsidR="00D76D61" w:rsidRDefault="00D76D61" w:rsidP="00557CA0"/>
    <w:p w14:paraId="17CC220B" w14:textId="50403424" w:rsidR="008D092E" w:rsidRDefault="008D092E" w:rsidP="008D092E">
      <w:pPr>
        <w:ind w:left="2160" w:firstLine="720"/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scipy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6F008A"/>
          <w:sz w:val="19"/>
          <w:szCs w:val="19"/>
        </w:rPr>
        <w:t>optimiz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opt</w:t>
      </w:r>
    </w:p>
    <w:p w14:paraId="5203251A" w14:textId="77777777" w:rsidR="008D092E" w:rsidRDefault="008D092E" w:rsidP="00557CA0"/>
    <w:p w14:paraId="247D0C91" w14:textId="1F98AF2B" w:rsidR="00352B29" w:rsidRDefault="008D092E" w:rsidP="00557CA0">
      <w:r>
        <w:t xml:space="preserve">In the code below, the voltage and temperature data </w:t>
      </w:r>
      <w:r w:rsidR="007628D4">
        <w:t xml:space="preserve">contained in the </w:t>
      </w:r>
      <w:r w:rsidR="007628D4" w:rsidRPr="007628D4">
        <w:rPr>
          <w:i/>
          <w:iCs/>
        </w:rPr>
        <w:t>Thermocouple-data</w:t>
      </w:r>
      <w:r w:rsidR="00B41241">
        <w:rPr>
          <w:i/>
          <w:iCs/>
        </w:rPr>
        <w:t>-1</w:t>
      </w:r>
      <w:r w:rsidR="007628D4" w:rsidRPr="007628D4">
        <w:rPr>
          <w:i/>
          <w:iCs/>
        </w:rPr>
        <w:t>.txt</w:t>
      </w:r>
      <w:r w:rsidR="007628D4">
        <w:t xml:space="preserve"> file (located on the Physics 374 </w:t>
      </w:r>
      <w:proofErr w:type="spellStart"/>
      <w:r w:rsidR="007628D4">
        <w:t>WebPage</w:t>
      </w:r>
      <w:proofErr w:type="spellEnd"/>
      <w:r w:rsidR="007628D4">
        <w:t>)</w:t>
      </w:r>
      <w:r>
        <w:t xml:space="preserve"> are </w:t>
      </w:r>
      <w:r w:rsidR="007628D4">
        <w:t>placed</w:t>
      </w:r>
      <w:r>
        <w:t xml:space="preserve"> in the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t xml:space="preserve"> and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>
        <w:t xml:space="preserve"> arrays.  Since this is a </w:t>
      </w:r>
      <w:proofErr w:type="gramStart"/>
      <w:r>
        <w:t>numerical least squares</w:t>
      </w:r>
      <w:proofErr w:type="gramEnd"/>
      <w:r>
        <w:t xml:space="preserve"> fitting method, we </w:t>
      </w:r>
      <w:proofErr w:type="gramStart"/>
      <w:r>
        <w:t>have to</w:t>
      </w:r>
      <w:proofErr w:type="gramEnd"/>
      <w:r>
        <w:t xml:space="preserve"> provide initial guesses </w:t>
      </w:r>
      <w:r w:rsidR="00964E43">
        <w:t>of</w:t>
      </w:r>
      <w:r>
        <w:t xml:space="preserve"> the parameter</w:t>
      </w:r>
      <w:r w:rsidR="00964E43">
        <w:t xml:space="preserve"> values</w:t>
      </w:r>
      <w:r>
        <w:t xml:space="preserve">.  The guesses of the parameters </w:t>
      </w:r>
      <w:r w:rsidR="008D376C">
        <w:t>are</w:t>
      </w:r>
      <w:r>
        <w:t xml:space="preserve"> contained in the array called </w:t>
      </w:r>
      <w:r>
        <w:rPr>
          <w:rFonts w:ascii="Consolas" w:hAnsi="Consolas" w:cs="Consolas"/>
          <w:color w:val="2B91AF"/>
          <w:sz w:val="19"/>
          <w:szCs w:val="19"/>
        </w:rPr>
        <w:t>guess</w:t>
      </w:r>
      <w:r>
        <w:t xml:space="preserve">.  If the initial guesses are far from the </w:t>
      </w:r>
      <w:r w:rsidR="008615F3">
        <w:t xml:space="preserve">optimal </w:t>
      </w:r>
      <w:r>
        <w:t xml:space="preserve">parameter values that </w:t>
      </w:r>
      <w:proofErr w:type="spellStart"/>
      <w:r>
        <w:t>miminize</w:t>
      </w:r>
      <w:proofErr w:type="spellEnd"/>
      <w:r>
        <w:t xml:space="preserve"> </w:t>
      </w:r>
      <w:r w:rsidRPr="00FF0DCA">
        <w:rPr>
          <w:position w:val="-10"/>
        </w:rPr>
        <w:object w:dxaOrig="360" w:dyaOrig="440" w14:anchorId="3C2544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22.05pt" o:ole="">
            <v:imagedata r:id="rId12" o:title=""/>
          </v:shape>
          <o:OLEObject Type="Embed" ProgID="Equation.DSMT4" ShapeID="_x0000_i1025" DrawAspect="Content" ObjectID="_1831707712" r:id="rId13"/>
        </w:object>
      </w:r>
      <w:r>
        <w:t xml:space="preserve">, then the numerical calculations may never converge to the correct solutions.  Thus, it is important to make good initial guesses for the parameters.  The array </w:t>
      </w:r>
      <w:r w:rsidR="00B3693F">
        <w:rPr>
          <w:rFonts w:ascii="Consolas" w:hAnsi="Consolas" w:cs="Consolas"/>
          <w:color w:val="2B91AF"/>
          <w:sz w:val="19"/>
          <w:szCs w:val="19"/>
        </w:rPr>
        <w:t>sigma</w:t>
      </w:r>
      <w:r>
        <w:t xml:space="preserve"> </w:t>
      </w:r>
      <w:r w:rsidR="00B3693F">
        <w:t>contains the uncertainties of the measured values (in this case, the voltages).</w:t>
      </w:r>
      <w:r w:rsidR="006354CA">
        <w:t xml:space="preserve">  Using the </w:t>
      </w:r>
      <w:proofErr w:type="spellStart"/>
      <w:r w:rsidR="006354CA" w:rsidRPr="006354CA">
        <w:rPr>
          <w:i/>
          <w:iCs/>
        </w:rPr>
        <w:t>numpy</w:t>
      </w:r>
      <w:proofErr w:type="spellEnd"/>
      <w:r w:rsidR="006354CA">
        <w:t xml:space="preserve"> routine </w:t>
      </w:r>
      <w:r w:rsidR="006354CA">
        <w:rPr>
          <w:rFonts w:ascii="Consolas" w:hAnsi="Consolas" w:cs="Consolas"/>
          <w:color w:val="FF00FF"/>
          <w:sz w:val="19"/>
          <w:szCs w:val="19"/>
        </w:rPr>
        <w:t>fill</w:t>
      </w:r>
      <w:r w:rsidR="006354CA">
        <w:t xml:space="preserve">, we can fill the array sigma with equal uncertainties of 0.05 volts for all measurements.  The function </w:t>
      </w:r>
      <w:proofErr w:type="spellStart"/>
      <w:r w:rsidR="006354CA"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 w:rsidR="006354CA">
        <w:rPr>
          <w:rFonts w:ascii="Consolas" w:hAnsi="Consolas" w:cs="Consolas"/>
          <w:color w:val="000000"/>
          <w:sz w:val="19"/>
          <w:szCs w:val="19"/>
        </w:rPr>
        <w:t>(</w:t>
      </w:r>
      <w:r w:rsidR="006354CA">
        <w:rPr>
          <w:rFonts w:ascii="Consolas" w:hAnsi="Consolas" w:cs="Consolas"/>
          <w:color w:val="808080"/>
          <w:sz w:val="19"/>
          <w:szCs w:val="19"/>
        </w:rPr>
        <w:t>x</w:t>
      </w:r>
      <w:r w:rsidR="006354CA">
        <w:rPr>
          <w:rFonts w:ascii="Consolas" w:hAnsi="Consolas" w:cs="Consolas"/>
          <w:color w:val="000000"/>
          <w:sz w:val="19"/>
          <w:szCs w:val="19"/>
        </w:rPr>
        <w:t>,</w:t>
      </w:r>
      <w:r w:rsidR="006354CA">
        <w:rPr>
          <w:rFonts w:ascii="Consolas" w:hAnsi="Consolas" w:cs="Consolas"/>
          <w:color w:val="FF00FF"/>
          <w:sz w:val="19"/>
          <w:szCs w:val="19"/>
        </w:rPr>
        <w:t xml:space="preserve"> </w:t>
      </w:r>
      <w:r w:rsidR="006354CA">
        <w:rPr>
          <w:rFonts w:ascii="Consolas" w:hAnsi="Consolas" w:cs="Consolas"/>
          <w:color w:val="808080"/>
          <w:sz w:val="19"/>
          <w:szCs w:val="19"/>
        </w:rPr>
        <w:t>a1</w:t>
      </w:r>
      <w:r w:rsidR="006354CA">
        <w:rPr>
          <w:rFonts w:ascii="Consolas" w:hAnsi="Consolas" w:cs="Consolas"/>
          <w:color w:val="000000"/>
          <w:sz w:val="19"/>
          <w:szCs w:val="19"/>
        </w:rPr>
        <w:t>,</w:t>
      </w:r>
      <w:r w:rsidR="006354CA">
        <w:rPr>
          <w:rFonts w:ascii="Consolas" w:hAnsi="Consolas" w:cs="Consolas"/>
          <w:color w:val="FF00FF"/>
          <w:sz w:val="19"/>
          <w:szCs w:val="19"/>
        </w:rPr>
        <w:t xml:space="preserve"> </w:t>
      </w:r>
      <w:r w:rsidR="006354CA">
        <w:rPr>
          <w:rFonts w:ascii="Consolas" w:hAnsi="Consolas" w:cs="Consolas"/>
          <w:color w:val="808080"/>
          <w:sz w:val="19"/>
          <w:szCs w:val="19"/>
        </w:rPr>
        <w:t>a2</w:t>
      </w:r>
      <w:r w:rsidR="006354CA">
        <w:rPr>
          <w:rFonts w:ascii="Consolas" w:hAnsi="Consolas" w:cs="Consolas"/>
          <w:color w:val="000000"/>
          <w:sz w:val="19"/>
          <w:szCs w:val="19"/>
        </w:rPr>
        <w:t>)</w:t>
      </w:r>
      <w:r w:rsidR="006354CA">
        <w:t xml:space="preserve"> contains the curve we wish to fit the data to, which, in this case, is the equation </w:t>
      </w:r>
      <w:r w:rsidR="001E52BA">
        <w:t>of</w:t>
      </w:r>
      <w:r w:rsidR="006354CA">
        <w:t xml:space="preserve"> a straight line.  The least squares fitting routine, </w:t>
      </w:r>
      <w:proofErr w:type="spellStart"/>
      <w:r w:rsidR="006354CA"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 w:rsidR="006354CA">
        <w:t xml:space="preserve">, applies the </w:t>
      </w:r>
      <w:proofErr w:type="spellStart"/>
      <w:r w:rsidR="006354CA">
        <w:t>Levenburg</w:t>
      </w:r>
      <w:proofErr w:type="spellEnd"/>
      <w:r w:rsidR="006354CA">
        <w:t xml:space="preserve">-Marquardt gradient technique to fit the data.  The output from </w:t>
      </w:r>
      <w:proofErr w:type="spellStart"/>
      <w:r w:rsidR="006354CA"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 w:rsidR="006354CA">
        <w:t xml:space="preserve"> is the final parameter file </w:t>
      </w:r>
      <w:r w:rsidR="006354CA">
        <w:rPr>
          <w:rFonts w:ascii="Consolas" w:hAnsi="Consolas" w:cs="Consolas"/>
          <w:color w:val="FF00FF"/>
          <w:sz w:val="19"/>
          <w:szCs w:val="19"/>
        </w:rPr>
        <w:t>par</w:t>
      </w:r>
      <w:r w:rsidR="006354CA">
        <w:t xml:space="preserve"> and the error (or covariance) matrix </w:t>
      </w:r>
      <w:r w:rsidR="006354CA">
        <w:rPr>
          <w:rFonts w:ascii="Consolas" w:hAnsi="Consolas" w:cs="Consolas"/>
          <w:color w:val="FF00FF"/>
          <w:sz w:val="19"/>
          <w:szCs w:val="19"/>
        </w:rPr>
        <w:t>error</w:t>
      </w:r>
      <w:r w:rsidR="006354CA">
        <w:t xml:space="preserve">.  </w:t>
      </w:r>
      <w:proofErr w:type="gramStart"/>
      <w:r w:rsidR="00352B29">
        <w:t>Open up</w:t>
      </w:r>
      <w:proofErr w:type="gramEnd"/>
      <w:r w:rsidR="00352B29">
        <w:t xml:space="preserve"> Microsoft Visual Studio and copy and paste the following code into a project called </w:t>
      </w:r>
      <w:proofErr w:type="spellStart"/>
      <w:r w:rsidR="00AD069E" w:rsidRPr="00AD069E">
        <w:rPr>
          <w:i/>
          <w:iCs/>
        </w:rPr>
        <w:t>Least_Squares</w:t>
      </w:r>
      <w:proofErr w:type="spellEnd"/>
      <w:r w:rsidR="00FB677C">
        <w:t>:</w:t>
      </w:r>
    </w:p>
    <w:p w14:paraId="7C6CC367" w14:textId="77777777" w:rsidR="00FB749F" w:rsidRDefault="00FB749F" w:rsidP="00557CA0"/>
    <w:p w14:paraId="7A5C22D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np"</w:t>
      </w:r>
    </w:p>
    <w:p w14:paraId="3BB269C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matplotlib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6F008A"/>
          <w:sz w:val="19"/>
          <w:szCs w:val="19"/>
        </w:rPr>
        <w:t>pyplot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matplotlib.pyplo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pl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</w:t>
      </w:r>
    </w:p>
    <w:p w14:paraId="4691BE8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scipy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6F008A"/>
          <w:sz w:val="19"/>
          <w:szCs w:val="19"/>
        </w:rPr>
        <w:t>optimiz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opt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scipy.optimize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opt"</w:t>
      </w:r>
    </w:p>
    <w:p w14:paraId="4F0E7F97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</w:t>
      </w:r>
    </w:p>
    <w:p w14:paraId="7A41A0C3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rom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inte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filedialog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use the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filedialog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from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tkinter</w:t>
      </w:r>
      <w:proofErr w:type="spellEnd"/>
    </w:p>
    <w:p w14:paraId="39FD8CC7" w14:textId="77777777" w:rsidR="00130034" w:rsidRDefault="00130034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3FA91968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root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tk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2B91AF"/>
          <w:sz w:val="19"/>
          <w:szCs w:val="19"/>
        </w:rPr>
        <w:t>Tk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shows the root window</w:t>
      </w:r>
    </w:p>
    <w:p w14:paraId="554079C1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root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withdra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hides the root window</w:t>
      </w:r>
    </w:p>
    <w:p w14:paraId="1F890E90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680061AF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filedialog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askopenfilename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opens a file dialog</w:t>
      </w:r>
    </w:p>
    <w:p w14:paraId="71B05954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155FD4CB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spellStart"/>
      <w:proofErr w:type="gram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rints the file path to the console</w:t>
      </w:r>
    </w:p>
    <w:p w14:paraId="18732B2B" w14:textId="77777777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154BC5AC" w14:textId="466F227F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x</w:t>
      </w:r>
      <w:r w:rsidR="000C3B16">
        <w:rPr>
          <w:rFonts w:ascii="Consolas" w:hAnsi="Consolas" w:cs="Consolas"/>
          <w:color w:val="FF00FF"/>
          <w:sz w:val="19"/>
          <w:szCs w:val="19"/>
        </w:rPr>
        <w:t>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y</w:t>
      </w:r>
      <w:r w:rsidR="000C3B16">
        <w:rPr>
          <w:rFonts w:ascii="Consolas" w:hAnsi="Consolas" w:cs="Consolas"/>
          <w:color w:val="FF00FF"/>
          <w:sz w:val="19"/>
          <w:szCs w:val="19"/>
        </w:rPr>
        <w:t>data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oadtx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inputfi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unpack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reading data</w:t>
      </w:r>
    </w:p>
    <w:p w14:paraId="16EB220A" w14:textId="7F5D9BF1" w:rsidR="00130034" w:rsidRDefault="00130034" w:rsidP="00130034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x</w:t>
      </w:r>
      <w:r w:rsidR="000C3B16">
        <w:rPr>
          <w:rFonts w:ascii="Consolas" w:hAnsi="Consolas" w:cs="Consolas"/>
          <w:color w:val="008000"/>
          <w:sz w:val="19"/>
          <w:szCs w:val="19"/>
        </w:rPr>
        <w:t>data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= Temperature data points</w:t>
      </w:r>
    </w:p>
    <w:p w14:paraId="21CA63A1" w14:textId="357D851D" w:rsidR="000244DF" w:rsidRDefault="00130034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y</w:t>
      </w:r>
      <w:r w:rsidR="000C3B16">
        <w:rPr>
          <w:rFonts w:ascii="Consolas" w:hAnsi="Consolas" w:cs="Consolas"/>
          <w:color w:val="008000"/>
          <w:sz w:val="19"/>
          <w:szCs w:val="19"/>
        </w:rPr>
        <w:t>data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= Voltage data points</w:t>
      </w:r>
    </w:p>
    <w:p w14:paraId="6C5CEA6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5E7A0B9B" w14:textId="367F4B98" w:rsidR="004E1E53" w:rsidRDefault="004E1E53" w:rsidP="000244DF">
      <w:pPr>
        <w:autoSpaceDE w:val="0"/>
        <w:autoSpaceDN w:val="0"/>
        <w:adjustRightInd w:val="0"/>
        <w:rPr>
          <w:rFonts w:ascii="Consolas" w:hAnsi="Consolas" w:cs="Consolas"/>
          <w:color w:val="2B91AF"/>
          <w:sz w:val="19"/>
          <w:szCs w:val="19"/>
        </w:rPr>
      </w:pPr>
      <w:proofErr w:type="spellStart"/>
      <w:r w:rsidRPr="004E1E53">
        <w:rPr>
          <w:rFonts w:ascii="Consolas" w:hAnsi="Consolas" w:cs="Consolas"/>
          <w:color w:val="2B91AF"/>
          <w:sz w:val="19"/>
          <w:szCs w:val="19"/>
        </w:rPr>
        <w:t>Npts</w:t>
      </w:r>
      <w:proofErr w:type="spellEnd"/>
      <w:r w:rsidRPr="004E1E53">
        <w:rPr>
          <w:rFonts w:ascii="Consolas" w:hAnsi="Consolas" w:cs="Consolas"/>
          <w:color w:val="2B91AF"/>
          <w:sz w:val="19"/>
          <w:szCs w:val="19"/>
        </w:rPr>
        <w:t xml:space="preserve"> = </w:t>
      </w:r>
      <w:proofErr w:type="spellStart"/>
      <w:r w:rsidRPr="004E1E53">
        <w:rPr>
          <w:rFonts w:ascii="Consolas" w:hAnsi="Consolas" w:cs="Consolas"/>
          <w:color w:val="2B91AF"/>
          <w:sz w:val="19"/>
          <w:szCs w:val="19"/>
        </w:rPr>
        <w:t>len</w:t>
      </w:r>
      <w:proofErr w:type="spellEnd"/>
      <w:r w:rsidRPr="004E1E53">
        <w:rPr>
          <w:rFonts w:ascii="Consolas" w:hAnsi="Consolas" w:cs="Consolas"/>
          <w:color w:val="2B91AF"/>
          <w:sz w:val="19"/>
          <w:szCs w:val="19"/>
        </w:rPr>
        <w:t>(</w:t>
      </w:r>
      <w:proofErr w:type="spellStart"/>
      <w:r w:rsidRPr="004E1E53"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 w:rsidRPr="004E1E53">
        <w:rPr>
          <w:rFonts w:ascii="Consolas" w:hAnsi="Consolas" w:cs="Consolas"/>
          <w:color w:val="2B91AF"/>
          <w:sz w:val="19"/>
          <w:szCs w:val="19"/>
        </w:rPr>
        <w:t>)</w:t>
      </w:r>
    </w:p>
    <w:p w14:paraId="439A9817" w14:textId="56719550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2B91AF"/>
          <w:sz w:val="19"/>
          <w:szCs w:val="19"/>
        </w:rPr>
        <w:t>gues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arra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[</w:t>
      </w:r>
      <w:r>
        <w:rPr>
          <w:rFonts w:ascii="Consolas" w:hAnsi="Consolas" w:cs="Consolas"/>
          <w:color w:val="FF00FF"/>
          <w:sz w:val="19"/>
          <w:szCs w:val="19"/>
        </w:rPr>
        <w:t>0.0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-</w:t>
      </w:r>
      <w:r>
        <w:rPr>
          <w:rFonts w:ascii="Consolas" w:hAnsi="Consolas" w:cs="Consolas"/>
          <w:color w:val="FF00FF"/>
          <w:sz w:val="19"/>
          <w:szCs w:val="19"/>
        </w:rPr>
        <w:t>0.1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initial guesses for parameters a1 &amp; a2</w:t>
      </w:r>
    </w:p>
    <w:p w14:paraId="1CC97643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for the linear fit y = a1 + a2*x</w:t>
      </w:r>
    </w:p>
    <w:p w14:paraId="77CA9BE3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32CB5278" w14:textId="3264634E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sigma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empt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[</w:t>
      </w:r>
      <w:proofErr w:type="spellStart"/>
      <w:r w:rsidR="004E1E53" w:rsidRPr="004E1E53">
        <w:rPr>
          <w:rFonts w:ascii="Consolas" w:hAnsi="Consolas" w:cs="Consolas"/>
          <w:color w:val="000000"/>
          <w:sz w:val="19"/>
          <w:szCs w:val="19"/>
        </w:rPr>
        <w:t>Npts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create an empty array of six elements</w:t>
      </w:r>
    </w:p>
    <w:p w14:paraId="3D279AF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sigma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fil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0.05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uncertainties all voltages measurements are 0.05 volts</w:t>
      </w:r>
    </w:p>
    <w:p w14:paraId="336FBEC2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</w:t>
      </w:r>
      <w:r>
        <w:rPr>
          <w:rFonts w:ascii="Consolas" w:hAnsi="Consolas" w:cs="Consolas"/>
          <w:color w:val="008000"/>
          <w:sz w:val="19"/>
          <w:szCs w:val="19"/>
        </w:rPr>
        <w:t># "fill" sets all elements of the array to be the same number</w:t>
      </w:r>
    </w:p>
    <w:p w14:paraId="60F5DC96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531C449A" w14:textId="1BCF4B3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f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2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):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defining the function y = a1 + a2*x</w:t>
      </w:r>
    </w:p>
    <w:p w14:paraId="7E80A72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1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2</w:t>
      </w:r>
      <w:r>
        <w:rPr>
          <w:rFonts w:ascii="Consolas" w:hAnsi="Consolas" w:cs="Consolas"/>
          <w:color w:val="000000"/>
          <w:sz w:val="19"/>
          <w:szCs w:val="19"/>
        </w:rPr>
        <w:t>*</w:t>
      </w:r>
      <w:r>
        <w:rPr>
          <w:rFonts w:ascii="Consolas" w:hAnsi="Consolas" w:cs="Consolas"/>
          <w:color w:val="808080"/>
          <w:sz w:val="19"/>
          <w:szCs w:val="19"/>
        </w:rPr>
        <w:t>x</w:t>
      </w:r>
    </w:p>
    <w:p w14:paraId="289A6462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4609C0F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par   --&gt; contains the final parameter values of the fit</w:t>
      </w:r>
    </w:p>
    <w:p w14:paraId="7F3CBAD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error --&gt; contains the error, or covariance, matrix</w:t>
      </w:r>
    </w:p>
    <w:p w14:paraId="57D9A925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absolute_sigma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=False --&gt; Sigma contains relative weights of the data points.</w:t>
      </w:r>
    </w:p>
    <w:p w14:paraId="543AC9D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                         The covariance matrix will be based on estimated </w:t>
      </w:r>
    </w:p>
    <w:p w14:paraId="6E5DBE9A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                        errors in the data</w:t>
      </w:r>
    </w:p>
    <w:p w14:paraId="1D660C1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absolute_sigma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=True --&gt; Sigma contains standard deviation errors of the data </w:t>
      </w:r>
    </w:p>
    <w:p w14:paraId="6EE98DD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                        points.  The covariance matrix will be based on these </w:t>
      </w:r>
    </w:p>
    <w:p w14:paraId="10F43F2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                       values.</w:t>
      </w:r>
    </w:p>
    <w:p w14:paraId="0526F24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lastRenderedPageBreak/>
        <w:t>#</w:t>
      </w:r>
    </w:p>
    <w:p w14:paraId="4228D84B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erro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opt</w:t>
      </w:r>
      <w:r>
        <w:rPr>
          <w:rFonts w:ascii="Consolas" w:hAnsi="Consolas" w:cs="Consolas"/>
          <w:color w:val="000000"/>
          <w:sz w:val="19"/>
          <w:szCs w:val="19"/>
        </w:rPr>
        <w:t>.curve_f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guess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sigm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absolute_sigm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14:paraId="33FE9AE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498A3C3B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uncertainties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sqr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diagona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error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)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take square root of diagonal matrix</w:t>
      </w:r>
    </w:p>
    <w:p w14:paraId="57357DD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3A2AB71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Printing outputs</w:t>
      </w:r>
    </w:p>
    <w:p w14:paraId="13BDE5F7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772BDF96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rint the parameter array      # elements</w:t>
      </w:r>
    </w:p>
    <w:p w14:paraId="692D79CC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)</w:t>
      </w:r>
    </w:p>
    <w:p w14:paraId="10A66E2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error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rint the error (covariance) matrix</w:t>
      </w:r>
    </w:p>
    <w:p w14:paraId="5BDC053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)</w:t>
      </w:r>
    </w:p>
    <w:p w14:paraId="22BFDF6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uncertainties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rint the uncertainties of each parameter</w:t>
      </w:r>
    </w:p>
    <w:p w14:paraId="35EB1C09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"\u00B1" is the +/- symbol  ; ":.8f" = write result to 8 decimal places</w:t>
      </w:r>
    </w:p>
    <w:p w14:paraId="179F4B0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A31515"/>
          <w:sz w:val="19"/>
          <w:szCs w:val="19"/>
        </w:rPr>
        <w:t>"parameter a1 = {:.8f} \u00B1 {:.8f}"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format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0</w:t>
      </w:r>
      <w:r>
        <w:rPr>
          <w:rFonts w:ascii="Consolas" w:hAnsi="Consolas" w:cs="Consolas"/>
          <w:color w:val="000000"/>
          <w:sz w:val="19"/>
          <w:szCs w:val="19"/>
        </w:rPr>
        <w:t>],</w:t>
      </w:r>
      <w:r>
        <w:rPr>
          <w:rFonts w:ascii="Consolas" w:hAnsi="Consolas" w:cs="Consolas"/>
          <w:color w:val="FF00FF"/>
          <w:sz w:val="19"/>
          <w:szCs w:val="19"/>
        </w:rPr>
        <w:t>uncertainties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0</w:t>
      </w:r>
      <w:r>
        <w:rPr>
          <w:rFonts w:ascii="Consolas" w:hAnsi="Consolas" w:cs="Consolas"/>
          <w:color w:val="000000"/>
          <w:sz w:val="19"/>
          <w:szCs w:val="19"/>
        </w:rPr>
        <w:t>]))</w:t>
      </w:r>
    </w:p>
    <w:p w14:paraId="550E298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A31515"/>
          <w:sz w:val="19"/>
          <w:szCs w:val="19"/>
        </w:rPr>
        <w:t>"parameter a2 = {:.8f} \u00B1 {:.8f}"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format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],</w:t>
      </w:r>
      <w:r>
        <w:rPr>
          <w:rFonts w:ascii="Consolas" w:hAnsi="Consolas" w:cs="Consolas"/>
          <w:color w:val="FF00FF"/>
          <w:sz w:val="19"/>
          <w:szCs w:val="19"/>
        </w:rPr>
        <w:t>uncertainties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]))</w:t>
      </w:r>
    </w:p>
    <w:p w14:paraId="1B5B0B2A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0EC800C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Plotting outputs</w:t>
      </w:r>
    </w:p>
    <w:p w14:paraId="29D3C1AB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3BB9870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p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2B91AF"/>
          <w:sz w:val="19"/>
          <w:szCs w:val="19"/>
        </w:rPr>
        <w:t>xdat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ko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labe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"data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2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make a scatter plot for the data</w:t>
      </w:r>
    </w:p>
    <w:p w14:paraId="577CE896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a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a2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par  </w:t>
      </w:r>
      <w:r>
        <w:rPr>
          <w:rFonts w:ascii="Consolas" w:hAnsi="Consolas" w:cs="Consolas"/>
          <w:color w:val="008000"/>
          <w:sz w:val="19"/>
          <w:szCs w:val="19"/>
        </w:rPr>
        <w:t xml:space="preserve"># set a1 and a2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parameters      # "</w:t>
      </w:r>
      <w:proofErr w:type="spellStart"/>
      <w:proofErr w:type="gramEnd"/>
      <w:r>
        <w:rPr>
          <w:rFonts w:ascii="Consolas" w:hAnsi="Consolas" w:cs="Consolas"/>
          <w:color w:val="008000"/>
          <w:sz w:val="19"/>
          <w:szCs w:val="19"/>
        </w:rPr>
        <w:t>ms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sets the size of the circle</w:t>
      </w:r>
    </w:p>
    <w:p w14:paraId="6DF3974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x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inspac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min(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max(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100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array of 100 x-axis points</w:t>
      </w:r>
    </w:p>
    <w:p w14:paraId="3500A337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yfit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a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a2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array of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yfi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values for each value of x array</w:t>
      </w:r>
    </w:p>
    <w:p w14:paraId="74825602" w14:textId="21C2ECFC" w:rsidR="000244DF" w:rsidRDefault="00601835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p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yf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: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label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"fit"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lot the fitting curve with a dotted curve “:”</w:t>
      </w:r>
    </w:p>
    <w:p w14:paraId="472A938C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errorba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2B91AF"/>
          <w:sz w:val="19"/>
          <w:szCs w:val="19"/>
        </w:rPr>
        <w:t>ydat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yer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sigm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cap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>3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fmt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'ko'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proofErr w:type="gramStart"/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lot error bars</w:t>
      </w:r>
    </w:p>
    <w:p w14:paraId="476B2F69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legend</w:t>
      </w:r>
      <w:proofErr w:type="spellEnd"/>
      <w:proofErr w:type="gramStart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show the legend</w:t>
      </w:r>
    </w:p>
    <w:p w14:paraId="7606A8E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tit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Least Squares Linear Fit"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lot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title of the plot</w:t>
      </w:r>
    </w:p>
    <w:p w14:paraId="788ABD5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"\N{DEGREE SIGN}" is the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degee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symbol for degrees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Celcius</w:t>
      </w:r>
      <w:proofErr w:type="spellEnd"/>
    </w:p>
    <w:p w14:paraId="7D8EDCEA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xlabe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Temperature  (\N{DEGREE SIGN}C)"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lot the x-axis label</w:t>
      </w:r>
    </w:p>
    <w:p w14:paraId="6CBDF843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ylabe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Voltage  (V)</w:t>
      </w:r>
      <w:proofErr w:type="gramStart"/>
      <w:r>
        <w:rPr>
          <w:rFonts w:ascii="Consolas" w:hAnsi="Consolas" w:cs="Consolas"/>
          <w:color w:val="A31515"/>
          <w:sz w:val="19"/>
          <w:szCs w:val="19"/>
        </w:rPr>
        <w:t>"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plot the y-axis label</w:t>
      </w:r>
    </w:p>
    <w:p w14:paraId="3CE3F0C3" w14:textId="4EEA1AE6" w:rsidR="001B3ADE" w:rsidRDefault="000244DF" w:rsidP="000244DF">
      <w:pPr>
        <w:rPr>
          <w:szCs w:val="24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sho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command to draw the plot on the screen</w:t>
      </w:r>
    </w:p>
    <w:p w14:paraId="3F76EFBE" w14:textId="77777777" w:rsidR="000244DF" w:rsidRDefault="000244DF" w:rsidP="006354CA">
      <w:pPr>
        <w:rPr>
          <w:szCs w:val="24"/>
        </w:rPr>
      </w:pPr>
    </w:p>
    <w:p w14:paraId="43EE91D3" w14:textId="6EB26247" w:rsidR="009B23CB" w:rsidRDefault="009B23CB" w:rsidP="006354CA">
      <w:pPr>
        <w:rPr>
          <w:szCs w:val="24"/>
        </w:rPr>
      </w:pPr>
      <w:r>
        <w:rPr>
          <w:szCs w:val="24"/>
        </w:rPr>
        <w:t>The output is shown below:</w:t>
      </w:r>
    </w:p>
    <w:p w14:paraId="3B209CB0" w14:textId="0B778DE1" w:rsidR="009B23CB" w:rsidRDefault="00FB749F" w:rsidP="006354CA">
      <w:pPr>
        <w:rPr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8A9B3A" wp14:editId="3B496BC5">
                <wp:simplePos x="0" y="0"/>
                <wp:positionH relativeFrom="column">
                  <wp:posOffset>762000</wp:posOffset>
                </wp:positionH>
                <wp:positionV relativeFrom="paragraph">
                  <wp:posOffset>809806</wp:posOffset>
                </wp:positionV>
                <wp:extent cx="1768929" cy="1387475"/>
                <wp:effectExtent l="0" t="0" r="22225" b="22225"/>
                <wp:wrapNone/>
                <wp:docPr id="87763578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8929" cy="13874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5036AC1" id="Oval 1" o:spid="_x0000_s1026" style="position:absolute;margin-left:60pt;margin-top:63.75pt;width:139.3pt;height:10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" filled="f" strokecolor="#f79646 [3209]" strokeweight="2pt"/>
            </w:pict>
          </mc:Fallback>
        </mc:AlternateContent>
      </w:r>
      <w:r w:rsidR="00601835">
        <w:rPr>
          <w:noProof/>
        </w:rPr>
        <w:drawing>
          <wp:inline distT="0" distB="0" distL="0" distR="0" wp14:anchorId="5C764F7F" wp14:editId="3675D874">
            <wp:extent cx="5486400" cy="3680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68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6333B" w14:textId="2D9086C6" w:rsidR="009B23CB" w:rsidRDefault="009B23CB" w:rsidP="006354CA">
      <w:pPr>
        <w:rPr>
          <w:szCs w:val="24"/>
        </w:rPr>
      </w:pPr>
    </w:p>
    <w:p w14:paraId="4A1767CD" w14:textId="77E7EBC9" w:rsidR="001125E0" w:rsidRDefault="009B23CB" w:rsidP="001125E0">
      <w:pPr>
        <w:rPr>
          <w:szCs w:val="24"/>
        </w:rPr>
      </w:pPr>
      <w:r>
        <w:rPr>
          <w:szCs w:val="24"/>
        </w:rPr>
        <w:t xml:space="preserve">Notice that the parameter array and the error matrix </w:t>
      </w:r>
      <w:r w:rsidR="000244DF">
        <w:rPr>
          <w:szCs w:val="24"/>
        </w:rPr>
        <w:t>agree</w:t>
      </w:r>
      <w:r>
        <w:rPr>
          <w:szCs w:val="24"/>
        </w:rPr>
        <w:t xml:space="preserve"> with Bevington’s results in Table 7.2 (page 125).</w:t>
      </w:r>
    </w:p>
    <w:p w14:paraId="28B94337" w14:textId="77777777" w:rsidR="00FB749F" w:rsidRDefault="00FB749F" w:rsidP="001125E0">
      <w:pPr>
        <w:rPr>
          <w:szCs w:val="24"/>
        </w:rPr>
      </w:pPr>
    </w:p>
    <w:p w14:paraId="30C2EE9F" w14:textId="77777777" w:rsidR="003065F8" w:rsidRDefault="003065F8" w:rsidP="001125E0">
      <w:pPr>
        <w:rPr>
          <w:szCs w:val="24"/>
        </w:rPr>
      </w:pPr>
    </w:p>
    <w:p w14:paraId="6A7CE9B2" w14:textId="77777777" w:rsidR="003065F8" w:rsidRPr="003065F8" w:rsidRDefault="003065F8" w:rsidP="003065F8">
      <w:pPr>
        <w:rPr>
          <w:bCs/>
          <w:szCs w:val="24"/>
        </w:rPr>
      </w:pPr>
    </w:p>
    <w:p w14:paraId="551E523D" w14:textId="77777777" w:rsidR="003065F8" w:rsidRDefault="003065F8" w:rsidP="003065F8">
      <w:pPr>
        <w:jc w:val="center"/>
        <w:rPr>
          <w:snapToGrid w:val="0"/>
        </w:rPr>
      </w:pPr>
      <w:r>
        <w:rPr>
          <w:b/>
          <w:sz w:val="28"/>
        </w:rPr>
        <w:t>Homework</w:t>
      </w:r>
    </w:p>
    <w:p w14:paraId="0745E2AD" w14:textId="77777777" w:rsidR="003065F8" w:rsidRDefault="003065F8" w:rsidP="003065F8">
      <w:pPr>
        <w:rPr>
          <w:snapToGrid w:val="0"/>
        </w:rPr>
      </w:pPr>
    </w:p>
    <w:p w14:paraId="30F963F8" w14:textId="706360CF" w:rsidR="003065F8" w:rsidRDefault="003065F8" w:rsidP="001125E0">
      <w:pPr>
        <w:rPr>
          <w:szCs w:val="24"/>
        </w:rPr>
      </w:pPr>
      <w:r>
        <w:rPr>
          <w:szCs w:val="24"/>
        </w:rPr>
        <w:t>Write the data circled in the figure above into an output file.</w:t>
      </w:r>
    </w:p>
    <w:p w14:paraId="4E159804" w14:textId="77777777" w:rsidR="00FB749F" w:rsidRDefault="00FB749F" w:rsidP="001125E0">
      <w:pPr>
        <w:rPr>
          <w:szCs w:val="24"/>
        </w:rPr>
      </w:pPr>
    </w:p>
    <w:p w14:paraId="160B2FFD" w14:textId="0E93D02B" w:rsidR="00FB749F" w:rsidRPr="00FB749F" w:rsidRDefault="00FB749F" w:rsidP="001125E0">
      <w:pPr>
        <w:rPr>
          <w:szCs w:val="24"/>
        </w:rPr>
      </w:pPr>
      <w:r>
        <w:rPr>
          <w:snapToGrid w:val="0"/>
        </w:rPr>
        <w:t>Upload to Blackboard the source code (*.</w:t>
      </w:r>
      <w:proofErr w:type="spellStart"/>
      <w:r>
        <w:rPr>
          <w:snapToGrid w:val="0"/>
        </w:rPr>
        <w:t>py</w:t>
      </w:r>
      <w:proofErr w:type="spellEnd"/>
      <w:r>
        <w:rPr>
          <w:snapToGrid w:val="0"/>
        </w:rPr>
        <w:t xml:space="preserve">) for your Python program and your output file.  You will see an assignment on Blackboard called </w:t>
      </w:r>
      <w:r w:rsidRPr="001B56CE">
        <w:rPr>
          <w:b/>
          <w:bCs/>
          <w:snapToGrid w:val="0"/>
        </w:rPr>
        <w:t>Python Tutorial #</w:t>
      </w:r>
      <w:r>
        <w:rPr>
          <w:b/>
          <w:bCs/>
          <w:snapToGrid w:val="0"/>
        </w:rPr>
        <w:t>4</w:t>
      </w:r>
      <w:r>
        <w:rPr>
          <w:snapToGrid w:val="0"/>
        </w:rPr>
        <w:t>.</w:t>
      </w:r>
    </w:p>
    <w:sectPr w:rsidR="00FB749F" w:rsidRPr="00FB749F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78A36C" w14:textId="77777777" w:rsidR="0016742A" w:rsidRDefault="0016742A">
      <w:r>
        <w:separator/>
      </w:r>
    </w:p>
  </w:endnote>
  <w:endnote w:type="continuationSeparator" w:id="0">
    <w:p w14:paraId="3134513A" w14:textId="77777777" w:rsidR="0016742A" w:rsidRDefault="001674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F8FADD" w14:textId="77777777" w:rsidR="0016742A" w:rsidRDefault="0016742A">
      <w:r>
        <w:separator/>
      </w:r>
    </w:p>
  </w:footnote>
  <w:footnote w:type="continuationSeparator" w:id="0">
    <w:p w14:paraId="6E812EE3" w14:textId="77777777" w:rsidR="0016742A" w:rsidRDefault="001674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E02FB0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A24B1F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42A8964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61C061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D004390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1F6AD0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0F2184A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0FA132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08A3F5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55EFCE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542F6B"/>
    <w:multiLevelType w:val="hybridMultilevel"/>
    <w:tmpl w:val="12827AF0"/>
    <w:lvl w:ilvl="0" w:tplc="A82AF3F2">
      <w:start w:val="1"/>
      <w:numFmt w:val="decimal"/>
      <w:lvlText w:val="%1."/>
      <w:lvlJc w:val="left"/>
      <w:pPr>
        <w:ind w:left="720" w:hanging="360"/>
      </w:pPr>
      <w:rPr>
        <w:b/>
        <w:bCs/>
        <w:color w:val="7030A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DE3A4A"/>
    <w:multiLevelType w:val="singleLevel"/>
    <w:tmpl w:val="F5D8222E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 w:val="0"/>
        <w:i w:val="0"/>
        <w:sz w:val="24"/>
      </w:rPr>
    </w:lvl>
  </w:abstractNum>
  <w:abstractNum w:abstractNumId="12" w15:restartNumberingAfterBreak="0">
    <w:nsid w:val="1E4E4BA5"/>
    <w:multiLevelType w:val="hybridMultilevel"/>
    <w:tmpl w:val="C05C33B8"/>
    <w:lvl w:ilvl="0" w:tplc="6832E3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E71FB7"/>
    <w:multiLevelType w:val="hybridMultilevel"/>
    <w:tmpl w:val="CFC44A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B36AD"/>
    <w:multiLevelType w:val="singleLevel"/>
    <w:tmpl w:val="91CE1BE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5" w15:restartNumberingAfterBreak="0">
    <w:nsid w:val="472A5948"/>
    <w:multiLevelType w:val="singleLevel"/>
    <w:tmpl w:val="D076E2D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6" w15:restartNumberingAfterBreak="0">
    <w:nsid w:val="62232CA6"/>
    <w:multiLevelType w:val="hybridMultilevel"/>
    <w:tmpl w:val="E1CE5AF6"/>
    <w:lvl w:ilvl="0" w:tplc="A7B8C95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12AC8F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B3A27E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A9638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41A6D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BE1EE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602A8E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1880F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3FADA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DFB0953"/>
    <w:multiLevelType w:val="singleLevel"/>
    <w:tmpl w:val="DA02F804"/>
    <w:lvl w:ilvl="0">
      <w:start w:val="5280"/>
      <w:numFmt w:val="decimal"/>
      <w:lvlText w:val="%1"/>
      <w:lvlJc w:val="left"/>
      <w:pPr>
        <w:tabs>
          <w:tab w:val="num" w:pos="3360"/>
        </w:tabs>
        <w:ind w:left="3360" w:hanging="480"/>
      </w:pPr>
      <w:rPr>
        <w:rFonts w:hint="default"/>
      </w:rPr>
    </w:lvl>
  </w:abstractNum>
  <w:abstractNum w:abstractNumId="18" w15:restartNumberingAfterBreak="0">
    <w:nsid w:val="7D1A26BB"/>
    <w:multiLevelType w:val="hybridMultilevel"/>
    <w:tmpl w:val="6A0E3B52"/>
    <w:lvl w:ilvl="0" w:tplc="7A3E0E8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C0AAF56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D4311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294C7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D209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41A637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3BA02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F058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D50404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74380552">
    <w:abstractNumId w:val="11"/>
  </w:num>
  <w:num w:numId="2" w16cid:durableId="759715199">
    <w:abstractNumId w:val="9"/>
  </w:num>
  <w:num w:numId="3" w16cid:durableId="745565743">
    <w:abstractNumId w:val="7"/>
  </w:num>
  <w:num w:numId="4" w16cid:durableId="925380591">
    <w:abstractNumId w:val="6"/>
  </w:num>
  <w:num w:numId="5" w16cid:durableId="2137873031">
    <w:abstractNumId w:val="5"/>
  </w:num>
  <w:num w:numId="6" w16cid:durableId="1599944983">
    <w:abstractNumId w:val="4"/>
  </w:num>
  <w:num w:numId="7" w16cid:durableId="1018627731">
    <w:abstractNumId w:val="8"/>
  </w:num>
  <w:num w:numId="8" w16cid:durableId="1048191246">
    <w:abstractNumId w:val="3"/>
  </w:num>
  <w:num w:numId="9" w16cid:durableId="1215775227">
    <w:abstractNumId w:val="2"/>
  </w:num>
  <w:num w:numId="10" w16cid:durableId="1688829080">
    <w:abstractNumId w:val="1"/>
  </w:num>
  <w:num w:numId="11" w16cid:durableId="77485621">
    <w:abstractNumId w:val="0"/>
  </w:num>
  <w:num w:numId="12" w16cid:durableId="1384334419">
    <w:abstractNumId w:val="17"/>
  </w:num>
  <w:num w:numId="13" w16cid:durableId="1995067691">
    <w:abstractNumId w:val="16"/>
  </w:num>
  <w:num w:numId="14" w16cid:durableId="1839299937">
    <w:abstractNumId w:val="18"/>
  </w:num>
  <w:num w:numId="15" w16cid:durableId="269776151">
    <w:abstractNumId w:val="15"/>
  </w:num>
  <w:num w:numId="16" w16cid:durableId="902914823">
    <w:abstractNumId w:val="14"/>
  </w:num>
  <w:num w:numId="17" w16cid:durableId="294221694">
    <w:abstractNumId w:val="13"/>
  </w:num>
  <w:num w:numId="18" w16cid:durableId="592595295">
    <w:abstractNumId w:val="12"/>
  </w:num>
  <w:num w:numId="19" w16cid:durableId="189061155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1EE"/>
    <w:rsid w:val="00012A99"/>
    <w:rsid w:val="0001318E"/>
    <w:rsid w:val="000244DF"/>
    <w:rsid w:val="00036F9A"/>
    <w:rsid w:val="0005131C"/>
    <w:rsid w:val="00054D2B"/>
    <w:rsid w:val="000566A2"/>
    <w:rsid w:val="000618AC"/>
    <w:rsid w:val="00073A29"/>
    <w:rsid w:val="000816E7"/>
    <w:rsid w:val="00081BC6"/>
    <w:rsid w:val="000A281C"/>
    <w:rsid w:val="000A56FE"/>
    <w:rsid w:val="000C0836"/>
    <w:rsid w:val="000C3B16"/>
    <w:rsid w:val="000C4697"/>
    <w:rsid w:val="000D25B6"/>
    <w:rsid w:val="000E0CF4"/>
    <w:rsid w:val="000E7F71"/>
    <w:rsid w:val="000F2250"/>
    <w:rsid w:val="000F2605"/>
    <w:rsid w:val="000F32B0"/>
    <w:rsid w:val="000F5B34"/>
    <w:rsid w:val="000F680D"/>
    <w:rsid w:val="001007EF"/>
    <w:rsid w:val="00102806"/>
    <w:rsid w:val="001125E0"/>
    <w:rsid w:val="00130034"/>
    <w:rsid w:val="00133A11"/>
    <w:rsid w:val="00140C96"/>
    <w:rsid w:val="00157792"/>
    <w:rsid w:val="0016742A"/>
    <w:rsid w:val="00170B05"/>
    <w:rsid w:val="0018053E"/>
    <w:rsid w:val="00184756"/>
    <w:rsid w:val="00196ABC"/>
    <w:rsid w:val="001A54EA"/>
    <w:rsid w:val="001A7D4C"/>
    <w:rsid w:val="001B318B"/>
    <w:rsid w:val="001B3ADE"/>
    <w:rsid w:val="001B56CE"/>
    <w:rsid w:val="001B5758"/>
    <w:rsid w:val="001C44DE"/>
    <w:rsid w:val="001C5906"/>
    <w:rsid w:val="001D185C"/>
    <w:rsid w:val="001D620D"/>
    <w:rsid w:val="001E25DF"/>
    <w:rsid w:val="001E52BA"/>
    <w:rsid w:val="001F4FB7"/>
    <w:rsid w:val="001F739B"/>
    <w:rsid w:val="0020220E"/>
    <w:rsid w:val="00212C71"/>
    <w:rsid w:val="002135B2"/>
    <w:rsid w:val="0021669C"/>
    <w:rsid w:val="00217A98"/>
    <w:rsid w:val="00223327"/>
    <w:rsid w:val="002529AC"/>
    <w:rsid w:val="00260B6F"/>
    <w:rsid w:val="002811B1"/>
    <w:rsid w:val="0028490B"/>
    <w:rsid w:val="002858B9"/>
    <w:rsid w:val="002954E8"/>
    <w:rsid w:val="002959AC"/>
    <w:rsid w:val="002A7AC1"/>
    <w:rsid w:val="002B3799"/>
    <w:rsid w:val="002B445B"/>
    <w:rsid w:val="002B69A1"/>
    <w:rsid w:val="002D0EAD"/>
    <w:rsid w:val="002D31FA"/>
    <w:rsid w:val="002E4399"/>
    <w:rsid w:val="002E6299"/>
    <w:rsid w:val="002E629F"/>
    <w:rsid w:val="002F170F"/>
    <w:rsid w:val="002F32DE"/>
    <w:rsid w:val="003065F8"/>
    <w:rsid w:val="00306A35"/>
    <w:rsid w:val="00307724"/>
    <w:rsid w:val="00317DCA"/>
    <w:rsid w:val="003332ED"/>
    <w:rsid w:val="003345E8"/>
    <w:rsid w:val="00334B1F"/>
    <w:rsid w:val="00336741"/>
    <w:rsid w:val="00343289"/>
    <w:rsid w:val="0035001D"/>
    <w:rsid w:val="00352B29"/>
    <w:rsid w:val="00362C8A"/>
    <w:rsid w:val="00365DA7"/>
    <w:rsid w:val="003735A1"/>
    <w:rsid w:val="00376298"/>
    <w:rsid w:val="003776C8"/>
    <w:rsid w:val="003843A9"/>
    <w:rsid w:val="00395234"/>
    <w:rsid w:val="00397F82"/>
    <w:rsid w:val="003C006C"/>
    <w:rsid w:val="003C4C6B"/>
    <w:rsid w:val="003C5ACA"/>
    <w:rsid w:val="003C75DB"/>
    <w:rsid w:val="003D39AA"/>
    <w:rsid w:val="003E02B7"/>
    <w:rsid w:val="003F15E5"/>
    <w:rsid w:val="003F2520"/>
    <w:rsid w:val="00400711"/>
    <w:rsid w:val="0040288E"/>
    <w:rsid w:val="00407799"/>
    <w:rsid w:val="00410694"/>
    <w:rsid w:val="00410FF1"/>
    <w:rsid w:val="0041359F"/>
    <w:rsid w:val="00414CB2"/>
    <w:rsid w:val="004255F5"/>
    <w:rsid w:val="004312D3"/>
    <w:rsid w:val="004511F7"/>
    <w:rsid w:val="004525D7"/>
    <w:rsid w:val="004547F5"/>
    <w:rsid w:val="00454E71"/>
    <w:rsid w:val="0046146E"/>
    <w:rsid w:val="004712DA"/>
    <w:rsid w:val="0047214F"/>
    <w:rsid w:val="0047224C"/>
    <w:rsid w:val="0047252C"/>
    <w:rsid w:val="0047529F"/>
    <w:rsid w:val="00476542"/>
    <w:rsid w:val="00476DA6"/>
    <w:rsid w:val="00477F5F"/>
    <w:rsid w:val="00483990"/>
    <w:rsid w:val="00487DE1"/>
    <w:rsid w:val="00491FC6"/>
    <w:rsid w:val="004930D9"/>
    <w:rsid w:val="004A0384"/>
    <w:rsid w:val="004A2F52"/>
    <w:rsid w:val="004A4AF4"/>
    <w:rsid w:val="004E1E53"/>
    <w:rsid w:val="004E6C6E"/>
    <w:rsid w:val="004F5942"/>
    <w:rsid w:val="004F66FD"/>
    <w:rsid w:val="00507907"/>
    <w:rsid w:val="00515AA2"/>
    <w:rsid w:val="00536708"/>
    <w:rsid w:val="00543F9C"/>
    <w:rsid w:val="005479F0"/>
    <w:rsid w:val="00554188"/>
    <w:rsid w:val="005548A1"/>
    <w:rsid w:val="00557CA0"/>
    <w:rsid w:val="00557EC1"/>
    <w:rsid w:val="00561E74"/>
    <w:rsid w:val="005812EE"/>
    <w:rsid w:val="00586455"/>
    <w:rsid w:val="00595C89"/>
    <w:rsid w:val="00597081"/>
    <w:rsid w:val="005A2AFF"/>
    <w:rsid w:val="005A3B61"/>
    <w:rsid w:val="005A6858"/>
    <w:rsid w:val="005B3418"/>
    <w:rsid w:val="005B4982"/>
    <w:rsid w:val="005C4E3D"/>
    <w:rsid w:val="005D48DE"/>
    <w:rsid w:val="005E3653"/>
    <w:rsid w:val="005F1EAA"/>
    <w:rsid w:val="00601835"/>
    <w:rsid w:val="00603466"/>
    <w:rsid w:val="00620B16"/>
    <w:rsid w:val="0062490D"/>
    <w:rsid w:val="006252D7"/>
    <w:rsid w:val="006354CA"/>
    <w:rsid w:val="006420A8"/>
    <w:rsid w:val="0064537D"/>
    <w:rsid w:val="006471B3"/>
    <w:rsid w:val="006732AA"/>
    <w:rsid w:val="006779A6"/>
    <w:rsid w:val="0069485B"/>
    <w:rsid w:val="006B506C"/>
    <w:rsid w:val="006D05C1"/>
    <w:rsid w:val="006D6A06"/>
    <w:rsid w:val="006D7172"/>
    <w:rsid w:val="006E2C6C"/>
    <w:rsid w:val="006E6B09"/>
    <w:rsid w:val="006F20BE"/>
    <w:rsid w:val="006F7EEA"/>
    <w:rsid w:val="00703950"/>
    <w:rsid w:val="00710F15"/>
    <w:rsid w:val="00723988"/>
    <w:rsid w:val="00724954"/>
    <w:rsid w:val="0073462D"/>
    <w:rsid w:val="007362E2"/>
    <w:rsid w:val="00745A3D"/>
    <w:rsid w:val="00756D40"/>
    <w:rsid w:val="007628D4"/>
    <w:rsid w:val="007644EE"/>
    <w:rsid w:val="007670D1"/>
    <w:rsid w:val="00791679"/>
    <w:rsid w:val="007A7CD2"/>
    <w:rsid w:val="007B0C54"/>
    <w:rsid w:val="007B4EA7"/>
    <w:rsid w:val="007C40A7"/>
    <w:rsid w:val="007C4251"/>
    <w:rsid w:val="007C7ACF"/>
    <w:rsid w:val="007D7910"/>
    <w:rsid w:val="007E2609"/>
    <w:rsid w:val="007E44F4"/>
    <w:rsid w:val="007F30D2"/>
    <w:rsid w:val="007F6B0C"/>
    <w:rsid w:val="00801234"/>
    <w:rsid w:val="00802C27"/>
    <w:rsid w:val="008041BE"/>
    <w:rsid w:val="00805660"/>
    <w:rsid w:val="00815036"/>
    <w:rsid w:val="00820E10"/>
    <w:rsid w:val="0084016F"/>
    <w:rsid w:val="00851854"/>
    <w:rsid w:val="008533FA"/>
    <w:rsid w:val="008615F3"/>
    <w:rsid w:val="0087023D"/>
    <w:rsid w:val="00886B79"/>
    <w:rsid w:val="008900C4"/>
    <w:rsid w:val="008A0FD4"/>
    <w:rsid w:val="008A42B0"/>
    <w:rsid w:val="008A501A"/>
    <w:rsid w:val="008A7BD2"/>
    <w:rsid w:val="008B0CAD"/>
    <w:rsid w:val="008C0081"/>
    <w:rsid w:val="008C4D6F"/>
    <w:rsid w:val="008C4EAC"/>
    <w:rsid w:val="008C644E"/>
    <w:rsid w:val="008C7DB8"/>
    <w:rsid w:val="008C7F54"/>
    <w:rsid w:val="008D092E"/>
    <w:rsid w:val="008D2101"/>
    <w:rsid w:val="008D376C"/>
    <w:rsid w:val="008D6A97"/>
    <w:rsid w:val="008D7CCA"/>
    <w:rsid w:val="008D7FFC"/>
    <w:rsid w:val="00903893"/>
    <w:rsid w:val="00905576"/>
    <w:rsid w:val="009171EB"/>
    <w:rsid w:val="00922F59"/>
    <w:rsid w:val="009233CC"/>
    <w:rsid w:val="009330E4"/>
    <w:rsid w:val="0093434D"/>
    <w:rsid w:val="009450EF"/>
    <w:rsid w:val="00955471"/>
    <w:rsid w:val="00962A9D"/>
    <w:rsid w:val="00964E43"/>
    <w:rsid w:val="00973146"/>
    <w:rsid w:val="00980B52"/>
    <w:rsid w:val="00982933"/>
    <w:rsid w:val="00993592"/>
    <w:rsid w:val="009A0AF9"/>
    <w:rsid w:val="009B23CB"/>
    <w:rsid w:val="009C4712"/>
    <w:rsid w:val="009D1704"/>
    <w:rsid w:val="009D2028"/>
    <w:rsid w:val="009D20D4"/>
    <w:rsid w:val="009E7CAF"/>
    <w:rsid w:val="009F16BF"/>
    <w:rsid w:val="009F27D6"/>
    <w:rsid w:val="009F3388"/>
    <w:rsid w:val="009F59B1"/>
    <w:rsid w:val="00A0698F"/>
    <w:rsid w:val="00A218C2"/>
    <w:rsid w:val="00A261A8"/>
    <w:rsid w:val="00A31CED"/>
    <w:rsid w:val="00A34F02"/>
    <w:rsid w:val="00A420C0"/>
    <w:rsid w:val="00A43EDE"/>
    <w:rsid w:val="00A55689"/>
    <w:rsid w:val="00A72266"/>
    <w:rsid w:val="00A761EE"/>
    <w:rsid w:val="00A83BB5"/>
    <w:rsid w:val="00AA07A4"/>
    <w:rsid w:val="00AB4372"/>
    <w:rsid w:val="00AB6479"/>
    <w:rsid w:val="00AC3B13"/>
    <w:rsid w:val="00AC6B6E"/>
    <w:rsid w:val="00AD069E"/>
    <w:rsid w:val="00AD3379"/>
    <w:rsid w:val="00AE3A00"/>
    <w:rsid w:val="00AE5653"/>
    <w:rsid w:val="00AE7927"/>
    <w:rsid w:val="00B01546"/>
    <w:rsid w:val="00B12A99"/>
    <w:rsid w:val="00B323E9"/>
    <w:rsid w:val="00B32AC3"/>
    <w:rsid w:val="00B33CCC"/>
    <w:rsid w:val="00B3693F"/>
    <w:rsid w:val="00B41241"/>
    <w:rsid w:val="00B431E2"/>
    <w:rsid w:val="00B46371"/>
    <w:rsid w:val="00B47EE8"/>
    <w:rsid w:val="00B54353"/>
    <w:rsid w:val="00B56075"/>
    <w:rsid w:val="00B64B7D"/>
    <w:rsid w:val="00B80DC5"/>
    <w:rsid w:val="00B81857"/>
    <w:rsid w:val="00B833AA"/>
    <w:rsid w:val="00B9162F"/>
    <w:rsid w:val="00B94EF8"/>
    <w:rsid w:val="00B9597E"/>
    <w:rsid w:val="00B9661D"/>
    <w:rsid w:val="00B9701E"/>
    <w:rsid w:val="00BC2462"/>
    <w:rsid w:val="00BC2C46"/>
    <w:rsid w:val="00BC4DD1"/>
    <w:rsid w:val="00BD0411"/>
    <w:rsid w:val="00BD065A"/>
    <w:rsid w:val="00BD1151"/>
    <w:rsid w:val="00BD22B1"/>
    <w:rsid w:val="00BD46A3"/>
    <w:rsid w:val="00BE0375"/>
    <w:rsid w:val="00BE319E"/>
    <w:rsid w:val="00BF1FC1"/>
    <w:rsid w:val="00C00A1A"/>
    <w:rsid w:val="00C17567"/>
    <w:rsid w:val="00C252F8"/>
    <w:rsid w:val="00C2784C"/>
    <w:rsid w:val="00C27962"/>
    <w:rsid w:val="00C34443"/>
    <w:rsid w:val="00C441A4"/>
    <w:rsid w:val="00C53FFA"/>
    <w:rsid w:val="00C60E15"/>
    <w:rsid w:val="00C7436D"/>
    <w:rsid w:val="00C74ABD"/>
    <w:rsid w:val="00C946A8"/>
    <w:rsid w:val="00CA181A"/>
    <w:rsid w:val="00CA41BB"/>
    <w:rsid w:val="00CB485C"/>
    <w:rsid w:val="00CB55CC"/>
    <w:rsid w:val="00CB7DED"/>
    <w:rsid w:val="00CC0683"/>
    <w:rsid w:val="00CC3409"/>
    <w:rsid w:val="00CC7159"/>
    <w:rsid w:val="00CD2C69"/>
    <w:rsid w:val="00CF12C2"/>
    <w:rsid w:val="00CF1CA3"/>
    <w:rsid w:val="00D074E2"/>
    <w:rsid w:val="00D136A9"/>
    <w:rsid w:val="00D32FFB"/>
    <w:rsid w:val="00D35D6C"/>
    <w:rsid w:val="00D36784"/>
    <w:rsid w:val="00D426A0"/>
    <w:rsid w:val="00D57181"/>
    <w:rsid w:val="00D63BBC"/>
    <w:rsid w:val="00D6568F"/>
    <w:rsid w:val="00D71BC9"/>
    <w:rsid w:val="00D734C2"/>
    <w:rsid w:val="00D76D61"/>
    <w:rsid w:val="00D801B9"/>
    <w:rsid w:val="00DB26C9"/>
    <w:rsid w:val="00DE0995"/>
    <w:rsid w:val="00DE46B9"/>
    <w:rsid w:val="00E035D0"/>
    <w:rsid w:val="00E22A8D"/>
    <w:rsid w:val="00E2330E"/>
    <w:rsid w:val="00E24B05"/>
    <w:rsid w:val="00E2615D"/>
    <w:rsid w:val="00E3080F"/>
    <w:rsid w:val="00E340B5"/>
    <w:rsid w:val="00E40C12"/>
    <w:rsid w:val="00E44F7F"/>
    <w:rsid w:val="00E5368E"/>
    <w:rsid w:val="00E62C58"/>
    <w:rsid w:val="00E649D2"/>
    <w:rsid w:val="00E66F53"/>
    <w:rsid w:val="00E71768"/>
    <w:rsid w:val="00E7611F"/>
    <w:rsid w:val="00E80FAA"/>
    <w:rsid w:val="00E82B65"/>
    <w:rsid w:val="00E84147"/>
    <w:rsid w:val="00E916F6"/>
    <w:rsid w:val="00E97DE2"/>
    <w:rsid w:val="00EB0A05"/>
    <w:rsid w:val="00EB57B8"/>
    <w:rsid w:val="00EB7883"/>
    <w:rsid w:val="00EC5ED5"/>
    <w:rsid w:val="00ED3AE9"/>
    <w:rsid w:val="00ED67BD"/>
    <w:rsid w:val="00ED6D70"/>
    <w:rsid w:val="00EE4A76"/>
    <w:rsid w:val="00EF237B"/>
    <w:rsid w:val="00EF45D0"/>
    <w:rsid w:val="00F04E64"/>
    <w:rsid w:val="00F16CF8"/>
    <w:rsid w:val="00F17D6A"/>
    <w:rsid w:val="00F255B9"/>
    <w:rsid w:val="00F4039A"/>
    <w:rsid w:val="00F40C52"/>
    <w:rsid w:val="00F41BFF"/>
    <w:rsid w:val="00F41EE3"/>
    <w:rsid w:val="00F624D9"/>
    <w:rsid w:val="00F73AD2"/>
    <w:rsid w:val="00F85155"/>
    <w:rsid w:val="00F86CAA"/>
    <w:rsid w:val="00F9623F"/>
    <w:rsid w:val="00FA1C7C"/>
    <w:rsid w:val="00FA2804"/>
    <w:rsid w:val="00FA605F"/>
    <w:rsid w:val="00FB57C8"/>
    <w:rsid w:val="00FB677C"/>
    <w:rsid w:val="00FB749F"/>
    <w:rsid w:val="00FC389A"/>
    <w:rsid w:val="00FE4978"/>
    <w:rsid w:val="00FF5C5F"/>
    <w:rsid w:val="00FF7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6866C9"/>
  <w15:docId w15:val="{E61647B6-9191-459E-AE9F-87B654DBE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0B16"/>
    <w:rPr>
      <w:sz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semiHidden/>
    <w:pPr>
      <w:ind w:left="4320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semiHidden/>
    <w:rPr>
      <w:rFonts w:ascii="Arial" w:hAnsi="Arial"/>
      <w:sz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2"/>
      </w:numPr>
    </w:pPr>
  </w:style>
  <w:style w:type="paragraph" w:styleId="ListBullet2">
    <w:name w:val="List Bullet 2"/>
    <w:basedOn w:val="Normal"/>
    <w:autoRedefine/>
    <w:semiHidden/>
    <w:pPr>
      <w:numPr>
        <w:numId w:val="3"/>
      </w:numPr>
    </w:pPr>
  </w:style>
  <w:style w:type="paragraph" w:styleId="ListBullet3">
    <w:name w:val="List Bullet 3"/>
    <w:basedOn w:val="Normal"/>
    <w:autoRedefine/>
    <w:semiHidden/>
    <w:pPr>
      <w:numPr>
        <w:numId w:val="4"/>
      </w:numPr>
    </w:pPr>
  </w:style>
  <w:style w:type="paragraph" w:styleId="ListBullet4">
    <w:name w:val="List Bullet 4"/>
    <w:basedOn w:val="Normal"/>
    <w:autoRedefine/>
    <w:semiHidden/>
    <w:pPr>
      <w:numPr>
        <w:numId w:val="5"/>
      </w:numPr>
    </w:pPr>
  </w:style>
  <w:style w:type="paragraph" w:styleId="ListBullet5">
    <w:name w:val="List Bullet 5"/>
    <w:basedOn w:val="Normal"/>
    <w:autoRedefine/>
    <w:semiHidden/>
    <w:pPr>
      <w:numPr>
        <w:numId w:val="6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7"/>
      </w:numPr>
    </w:pPr>
  </w:style>
  <w:style w:type="paragraph" w:styleId="ListNumber2">
    <w:name w:val="List Number 2"/>
    <w:basedOn w:val="Normal"/>
    <w:semiHidden/>
    <w:pPr>
      <w:numPr>
        <w:numId w:val="8"/>
      </w:numPr>
    </w:pPr>
  </w:style>
  <w:style w:type="paragraph" w:styleId="ListNumber3">
    <w:name w:val="List Number 3"/>
    <w:basedOn w:val="Normal"/>
    <w:semiHidden/>
    <w:pPr>
      <w:numPr>
        <w:numId w:val="9"/>
      </w:numPr>
    </w:pPr>
  </w:style>
  <w:style w:type="paragraph" w:styleId="ListNumber4">
    <w:name w:val="List Number 4"/>
    <w:basedOn w:val="Normal"/>
    <w:semiHidden/>
    <w:pPr>
      <w:numPr>
        <w:numId w:val="10"/>
      </w:numPr>
    </w:pPr>
  </w:style>
  <w:style w:type="paragraph" w:styleId="ListNumber5">
    <w:name w:val="List Number 5"/>
    <w:basedOn w:val="Normal"/>
    <w:semiHidden/>
    <w:pPr>
      <w:numPr>
        <w:numId w:val="11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/>
    </w:rPr>
  </w:style>
  <w:style w:type="paragraph" w:styleId="NormalIndent">
    <w:name w:val="Normal Indent"/>
    <w:basedOn w:val="Normal"/>
    <w:semiHidden/>
    <w:pPr>
      <w:ind w:left="720"/>
    </w:pPr>
  </w:style>
  <w:style w:type="paragraph" w:styleId="NoteHeading">
    <w:name w:val="Note Heading"/>
    <w:basedOn w:val="Normal"/>
    <w:next w:val="Normal"/>
    <w:semiHidden/>
  </w:style>
  <w:style w:type="paragraph" w:styleId="PlainText">
    <w:name w:val="Plain Text"/>
    <w:basedOn w:val="Normal"/>
    <w:semiHidden/>
    <w:rPr>
      <w:rFonts w:ascii="Courier New" w:hAnsi="Courier New"/>
      <w:sz w:val="20"/>
    </w:rPr>
  </w:style>
  <w:style w:type="paragraph" w:styleId="Salutation">
    <w:name w:val="Salutation"/>
    <w:basedOn w:val="Normal"/>
    <w:next w:val="Normal"/>
    <w:semiHidden/>
  </w:style>
  <w:style w:type="paragraph" w:styleId="Signature">
    <w:name w:val="Signature"/>
    <w:basedOn w:val="Normal"/>
    <w:semiHidden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78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788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485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4978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1B318B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B318B"/>
    <w:rPr>
      <w:color w:val="605E5C"/>
      <w:shd w:val="clear" w:color="auto" w:fill="E1DFDD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76D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76DA6"/>
    <w:rPr>
      <w:rFonts w:ascii="Courier New" w:hAnsi="Courier New" w:cs="Courier New"/>
    </w:rPr>
  </w:style>
  <w:style w:type="character" w:customStyle="1" w:styleId="go">
    <w:name w:val="go"/>
    <w:basedOn w:val="DefaultParagraphFont"/>
    <w:rsid w:val="00476DA6"/>
  </w:style>
  <w:style w:type="character" w:styleId="FollowedHyperlink">
    <w:name w:val="FollowedHyperlink"/>
    <w:basedOn w:val="DefaultParagraphFont"/>
    <w:uiPriority w:val="99"/>
    <w:semiHidden/>
    <w:unhideWhenUsed/>
    <w:rsid w:val="007D7910"/>
    <w:rPr>
      <w:color w:val="800080" w:themeColor="followed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1A54EA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DefaultParagraphFont"/>
    <w:rsid w:val="001A54EA"/>
  </w:style>
  <w:style w:type="character" w:customStyle="1" w:styleId="hljs-string">
    <w:name w:val="hljs-string"/>
    <w:basedOn w:val="DefaultParagraphFont"/>
    <w:rsid w:val="001A54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57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3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3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python.org/3/library/dialog.html" TargetMode="External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hyperlink" Target="http://www.niu.edu/brown" TargetMode="External"/><Relationship Id="rId12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docs.scipy.org/doc/scipy-0.15.1/reference/generated/scipy.optimize.curve_fit.html" TargetMode="Externa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yperlink" Target="https://python4mpia.github.io/fitting_data/least-squares-fitting.html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docs.python.org/3/library/dialog.html" TargetMode="Externa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7</TotalTime>
  <Pages>5</Pages>
  <Words>1540</Words>
  <Characters>7935</Characters>
  <Application>Microsoft Office Word</Application>
  <DocSecurity>0</DocSecurity>
  <Lines>226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ython Tutorial #4</vt:lpstr>
    </vt:vector>
  </TitlesOfParts>
  <Company>Northern Illinois University --- NIU</Company>
  <LinksUpToDate>false</LinksUpToDate>
  <CharactersWithSpaces>9354</CharactersWithSpaces>
  <SharedDoc>false</SharedDoc>
  <HLinks>
    <vt:vector size="6" baseType="variant">
      <vt:variant>
        <vt:i4>6225928</vt:i4>
      </vt:variant>
      <vt:variant>
        <vt:i4>1672</vt:i4>
      </vt:variant>
      <vt:variant>
        <vt:i4>1025</vt:i4>
      </vt:variant>
      <vt:variant>
        <vt:i4>1</vt:i4>
      </vt:variant>
      <vt:variant>
        <vt:lpwstr>galileo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Tutorial #4</dc:title>
  <dc:subject>Physics 374</dc:subject>
  <dc:creator>Dennis E Brown</dc:creator>
  <cp:lastModifiedBy>Dennis Brown</cp:lastModifiedBy>
  <cp:revision>222</cp:revision>
  <cp:lastPrinted>2021-04-02T04:51:00Z</cp:lastPrinted>
  <dcterms:created xsi:type="dcterms:W3CDTF">2016-08-26T19:30:00Z</dcterms:created>
  <dcterms:modified xsi:type="dcterms:W3CDTF">2026-02-04T16:55:00Z</dcterms:modified>
</cp:coreProperties>
</file>